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gif" ContentType="image/gi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《大学物理</w:t>
      </w:r>
      <w:r>
        <w:rPr>
          <w:rFonts w:hint="eastAsia" w:ascii="Times New Roman" w:hAnsi="Times New Roman" w:cs="Times New Roman"/>
          <w:b/>
          <w:bCs/>
          <w:sz w:val="28"/>
          <w:szCs w:val="28"/>
        </w:rPr>
        <w:t>I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I》作业     No.01 机械振动 （C卷） </w:t>
      </w:r>
    </w:p>
    <w:p>
      <w:pPr>
        <w:spacing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班级 ________ 学号 ________ 姓名 _________ 成绩 _______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</w:t>
      </w:r>
    </w:p>
    <w:p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选择题</w:t>
      </w:r>
    </w:p>
    <w:p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group id="_x0000_s1026" o:spid="_x0000_s1026" o:spt="203" style="position:absolute;left:0pt;margin-left:251.9pt;margin-top:140.35pt;height:72.6pt;width:163.25pt;mso-wrap-distance-bottom:0pt;mso-wrap-distance-left:9pt;mso-wrap-distance-right:9pt;mso-wrap-distance-top:0pt;z-index:251659264;mso-width-relative:page;mso-height-relative:page;" coordorigin="6528,7100" coordsize="2748,1108">
            <o:lock v:ext="edit"/>
            <v:rect id="_x0000_s1027" o:spid="_x0000_s1027" o:spt="1" style="position:absolute;left:6534;top:7622;height:96;width:2520;" fillcolor="#000000" filled="t" coordsize="21600,21600">
              <v:path/>
              <v:fill type="pattern" on="t" o:title="深色下对角线" focussize="0,0" r:id="rId4"/>
              <v:stroke/>
              <v:imagedata o:title=""/>
              <o:lock v:ext="edit"/>
            </v:rect>
            <v:rect id="_x0000_s1028" o:spid="_x0000_s1028" o:spt="1" style="position:absolute;left:6528;top:7100;height:612;width:72;" fillcolor="#000000" filled="t" stroked="f" coordsize="21600,21600">
              <v:path/>
              <v:fill type="pattern" on="t" o:title="深色下对角线" focussize="0,0" r:id="rId4"/>
              <v:stroke on="f"/>
              <v:imagedata o:title=""/>
              <o:lock v:ext="edit"/>
            </v:rect>
            <v:rect id="_x0000_s1029" o:spid="_x0000_s1029" o:spt="1" style="position:absolute;left:9012;top:7124;height:588;width:72;" fillcolor="#000000" filled="t" stroked="f" coordsize="21600,21600">
              <v:path/>
              <v:fill type="pattern" on="t" o:title="深色下对角线" focussize="0,0" r:id="rId4"/>
              <v:stroke on="f"/>
              <v:imagedata o:title=""/>
              <o:lock v:ext="edit"/>
            </v:rect>
            <v:line id="_x0000_s1030" o:spid="_x0000_s1030" o:spt="20" style="position:absolute;left:6600;top:7104;height:528;width:0;" coordsize="21600,21600">
              <v:path arrowok="t"/>
              <v:fill focussize="0,0"/>
              <v:stroke/>
              <v:imagedata o:title=""/>
              <o:lock v:ext="edit"/>
            </v:line>
            <v:line id="_x0000_s1031" o:spid="_x0000_s1031" o:spt="20" style="position:absolute;left:9012;top:7128;height:480;width:0;" coordsize="21600,21600">
              <v:path arrowok="t"/>
              <v:fill focussize="0,0"/>
              <v:stroke/>
              <v:imagedata o:title=""/>
              <o:lock v:ext="edit"/>
            </v:line>
            <v:rect id="_x0000_s1032" o:spid="_x0000_s1032" o:spt="1" style="position:absolute;left:7716;top:7269;height:336;width:408;" fillcolor="#F8F8F8" filled="t" coordsize="21600,21600">
              <v:path/>
              <v:fill on="t" focussize="0,0"/>
              <v:stroke/>
              <v:imagedata o:title=""/>
              <o:lock v:ext="edit"/>
            </v:rect>
            <v:line id="_x0000_s1033" o:spid="_x0000_s1033" o:spt="20" style="position:absolute;left:6564;top:7896;height:0;width:2654;" coordsize="21600,21600">
              <v:path arrowok="t"/>
              <v:fill focussize="0,0"/>
              <v:stroke endarrow="classic" endarrowwidth="narrow"/>
              <v:imagedata o:title=""/>
              <o:lock v:ext="edit"/>
            </v:line>
            <v:shape id="_x0000_s1034" o:spid="_x0000_s1034" o:spt="75" type="#_x0000_t75" style="position:absolute;left:7802;top:7329;height:221;width:261;" filled="f" o:preferrelative="t" stroked="f" coordsize="21600,21600">
              <v:path/>
              <v:fill on="f" focussize="0,0"/>
              <v:stroke on="f" joinstyle="miter"/>
              <v:imagedata r:id="rId5" o:title=""/>
              <o:lock v:ext="edit" aspectratio="f"/>
            </v:shape>
            <v:shape id="_x0000_s1035" o:spid="_x0000_s1035" o:spt="75" type="#_x0000_t75" style="position:absolute;left:9078;top:7914;height:221;width:198;" filled="f" o:preferrelative="t" stroked="f" coordsize="21600,21600">
              <v:path/>
              <v:fill on="f" focussize="0,0"/>
              <v:stroke on="f" joinstyle="miter"/>
              <v:imagedata r:id="rId6" o:title=""/>
              <o:lock v:ext="edit" aspectratio="f"/>
            </v:shape>
            <v:shape id="_x0000_s1036" o:spid="_x0000_s1036" o:spt="75" type="#_x0000_t75" style="position:absolute;left:7150;top:7845;height:363;width:283;" filled="f" o:preferrelative="t" stroked="f" coordsize="21600,21600">
              <v:path/>
              <v:fill on="f" focussize="0,0"/>
              <v:stroke on="f" joinstyle="miter"/>
              <v:imagedata r:id="rId7" o:title=""/>
              <o:lock v:ext="edit" aspectratio="f"/>
            </v:shape>
            <v:shape id="_x0000_s1037" o:spid="_x0000_s1037" style="position:absolute;left:8150;top:7428;height:120;width:868;" filled="f" coordsize="868,120" path="m0,63l118,60,190,12,274,120,346,24,418,120,490,12,562,120,622,0,730,60,868,64e">
              <v:path arrowok="t"/>
              <v:fill on="f" focussize="0,0"/>
              <v:stroke weight="1pt"/>
              <v:imagedata o:title=""/>
              <o:lock v:ext="edit"/>
            </v:shape>
            <v:shape id="_x0000_s1038" o:spid="_x0000_s1038" o:spt="75" type="#_x0000_t75" style="position:absolute;left:7784;top:7878;height:278;width:238;" filled="f" o:preferrelative="t" stroked="f" coordsize="21600,21600">
              <v:path/>
              <v:fill on="f" focussize="0,0"/>
              <v:stroke on="f" joinstyle="miter"/>
              <v:imagedata r:id="rId8" o:title=""/>
              <o:lock v:ext="edit" aspectratio="f"/>
            </v:shape>
            <v:line id="_x0000_s1039" o:spid="_x0000_s1039" o:spt="20" style="position:absolute;left:7920;top:7716;height:180;width:0;" coordsize="21600,21600">
              <v:path arrowok="t"/>
              <v:fill focussize="0,0"/>
              <v:stroke dashstyle="dash"/>
              <v:imagedata o:title=""/>
              <o:lock v:ext="edit"/>
            </v:line>
            <v:line id="_x0000_s1040" o:spid="_x0000_s1040" o:spt="20" style="position:absolute;left:7260;top:7728;flip:x;height:156;width:0;" coordsize="21600,21600">
              <v:path arrowok="t"/>
              <v:fill focussize="0,0"/>
              <v:stroke/>
              <v:imagedata o:title=""/>
              <o:lock v:ext="edit"/>
            </v:line>
            <v:shape id="_x0000_s1041" o:spid="_x0000_s1041" o:spt="75" type="#_x0000_t75" style="position:absolute;left:7030;top:7101;height:343;width:243;" filled="f" o:preferrelative="t" stroked="f" coordsize="21600,21600">
              <v:path/>
              <v:fill on="f" focussize="0,0"/>
              <v:stroke on="f" joinstyle="miter"/>
              <v:imagedata r:id="rId9" o:title=""/>
              <o:lock v:ext="edit" aspectratio="f"/>
            </v:shape>
            <v:shape id="_x0000_s1042" o:spid="_x0000_s1042" o:spt="75" type="#_x0000_t75" style="position:absolute;left:8458;top:7113;height:343;width:264;" filled="f" o:preferrelative="t" stroked="f" coordsize="21600,21600">
              <v:path/>
              <v:fill on="f" focussize="0,0"/>
              <v:stroke on="f" joinstyle="miter"/>
              <v:imagedata r:id="rId10" o:title=""/>
              <o:lock v:ext="edit" aspectratio="f"/>
            </v:shape>
            <v:shape id="_x0000_s1043" o:spid="_x0000_s1043" style="position:absolute;left:6590;top:7416;height:144;width:1132;" filled="f" coordsize="1072,132" path="m0,57l82,60,142,132,214,0,250,132,334,0,382,132,466,0,514,132,586,0,646,132,706,0,766,132,850,0,910,132,994,60,1072,58e">
              <v:path arrowok="t"/>
              <v:fill on="f" focussize="0,0"/>
              <v:stroke weight="1pt"/>
              <v:imagedata o:title=""/>
              <o:lock v:ext="edit"/>
            </v:shape>
            <w10:wrap type="square"/>
          </v:group>
        </w:pict>
      </w:r>
      <w:r>
        <w:rPr>
          <w:rFonts w:ascii="Times New Roman" w:hAnsi="Times New Roman" w:cs="Times New Roman"/>
          <w:sz w:val="28"/>
          <w:szCs w:val="28"/>
        </w:rPr>
        <w:t>如图所示，一质量为</w:t>
      </w:r>
      <w:r>
        <w:rPr>
          <w:rFonts w:ascii="Times New Roman" w:hAnsi="Times New Roman" w:cs="Times New Roman"/>
          <w:i/>
          <w:iCs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的滑块，两边分别与劲度系数为</w:t>
      </w:r>
      <w:r>
        <w:rPr>
          <w:rFonts w:ascii="Times New Roman" w:hAnsi="Times New Roman" w:cs="Times New Roman"/>
          <w:i/>
          <w:iCs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和</w:t>
      </w:r>
      <w:r>
        <w:rPr>
          <w:rFonts w:ascii="Times New Roman" w:hAnsi="Times New Roman" w:cs="Times New Roman"/>
          <w:i/>
          <w:iCs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的轻弹簧联接，两弹簧的另外两端分别固定在墙上。滑块</w:t>
      </w:r>
      <w:r>
        <w:rPr>
          <w:rFonts w:ascii="Times New Roman" w:hAnsi="Times New Roman" w:cs="Times New Roman"/>
          <w:i/>
          <w:iCs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可在光滑的水平面上滑动，</w:t>
      </w:r>
      <w:r>
        <w:rPr>
          <w:rFonts w:ascii="Times New Roman" w:hAnsi="Times New Roman" w:cs="Times New Roman"/>
          <w:i/>
          <w:iCs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>点为系统平衡位置。现将滑块</w:t>
      </w:r>
      <w:r>
        <w:rPr>
          <w:rFonts w:ascii="Times New Roman" w:hAnsi="Times New Roman" w:cs="Times New Roman"/>
          <w:i/>
          <w:iCs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向左移动</w:t>
      </w:r>
      <w:r>
        <w:rPr>
          <w:rFonts w:ascii="Times New Roman" w:hAnsi="Times New Roman" w:cs="Times New Roman"/>
          <w:i/>
          <w:iCs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，自静止释放，并从释放时开始计时。取坐标如图所示，则其振动方程正确的有：[    ]</w:t>
      </w:r>
    </w:p>
    <w:p>
      <w:pPr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4"/>
          <w:sz w:val="28"/>
          <w:szCs w:val="28"/>
        </w:rPr>
        <w:object>
          <v:shape id="_x0000_i1025" o:spt="75" type="#_x0000_t75" style="height:37.35pt;width:107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1">
            <o:LockedField>false</o:LockedField>
          </o:OLEObject>
        </w:object>
      </w:r>
    </w:p>
    <w:p>
      <w:pPr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4"/>
          <w:sz w:val="28"/>
          <w:szCs w:val="28"/>
        </w:rPr>
        <w:object>
          <v:shape id="_x0000_i1026" o:spt="75" type="#_x0000_t75" style="height:36.8pt;width:143.4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3">
            <o:LockedField>false</o:LockedField>
          </o:OLEObject>
        </w:object>
      </w:r>
    </w:p>
    <w:p>
      <w:pPr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4"/>
          <w:sz w:val="28"/>
          <w:szCs w:val="28"/>
        </w:rPr>
        <w:object>
          <v:shape id="_x0000_i1027" o:spt="75" type="#_x0000_t75" style="height:37.35pt;width:126.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5">
            <o:LockedField>false</o:LockedField>
          </o:OLEObject>
        </w:object>
      </w:r>
    </w:p>
    <w:p>
      <w:pPr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28" o:spt="75" type="#_x0000_t75" style="height:33.05pt;width:117.3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326130</wp:posOffset>
                </wp:positionH>
                <wp:positionV relativeFrom="paragraph">
                  <wp:posOffset>425450</wp:posOffset>
                </wp:positionV>
                <wp:extent cx="1687195" cy="1250950"/>
                <wp:effectExtent l="0" t="0" r="0" b="5715"/>
                <wp:wrapSquare wrapText="bothSides"/>
                <wp:docPr id="1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7195" cy="1250950"/>
                          <a:chOff x="7288" y="6816"/>
                          <a:chExt cx="2435" cy="1778"/>
                        </a:xfrm>
                      </wpg:grpSpPr>
                      <wps:wsp>
                        <wps:cNvPr id="41" name="文本框 41"/>
                        <wps:cNvSpPr txBox="1"/>
                        <wps:spPr>
                          <a:xfrm>
                            <a:off x="9578" y="7948"/>
                            <a:ext cx="145" cy="3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lIns="0" tIns="0" rIns="0" bIns="0"/>
                      </wps:wsp>
                      <wpg:grpSp>
                        <wpg:cNvPr id="16" name="组合 54"/>
                        <wpg:cNvGrpSpPr/>
                        <wpg:grpSpPr>
                          <a:xfrm>
                            <a:off x="7288" y="6816"/>
                            <a:ext cx="2314" cy="1778"/>
                            <a:chOff x="6793" y="7246"/>
                            <a:chExt cx="2314" cy="1778"/>
                          </a:xfrm>
                        </wpg:grpSpPr>
                        <wps:wsp>
                          <wps:cNvPr id="42" name="文本框 42"/>
                          <wps:cNvSpPr txBox="1"/>
                          <wps:spPr>
                            <a:xfrm>
                              <a:off x="7070" y="7246"/>
                              <a:ext cx="166" cy="3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default" w:ascii="Times New Roman" w:hAnsi="Times New Roman" w:cs="Times New Roman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lIns="0" tIns="0" rIns="0" bIns="0"/>
                        </wps:wsp>
                        <wpg:grpSp>
                          <wpg:cNvPr id="17" name="组合 53"/>
                          <wpg:cNvGrpSpPr/>
                          <wpg:grpSpPr>
                            <a:xfrm>
                              <a:off x="6793" y="7485"/>
                              <a:ext cx="2314" cy="1539"/>
                              <a:chOff x="6793" y="7485"/>
                              <a:chExt cx="2314" cy="1539"/>
                            </a:xfrm>
                          </wpg:grpSpPr>
                          <wps:wsp>
                            <wps:cNvPr id="43" name="任意多边形 43"/>
                            <wps:cNvSpPr/>
                            <wps:spPr>
                              <a:xfrm>
                                <a:off x="7039" y="7877"/>
                                <a:ext cx="2045" cy="11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14433" h="4005">
                                    <a:moveTo>
                                      <a:pt x="0" y="4000"/>
                                    </a:moveTo>
                                    <a:cubicBezTo>
                                      <a:pt x="66" y="3995"/>
                                      <a:pt x="133" y="3990"/>
                                      <a:pt x="200" y="3970"/>
                                    </a:cubicBezTo>
                                    <a:cubicBezTo>
                                      <a:pt x="267" y="3950"/>
                                      <a:pt x="333" y="3919"/>
                                      <a:pt x="400" y="3879"/>
                                    </a:cubicBezTo>
                                    <a:cubicBezTo>
                                      <a:pt x="467" y="3839"/>
                                      <a:pt x="533" y="3790"/>
                                      <a:pt x="600" y="3732"/>
                                    </a:cubicBezTo>
                                    <a:cubicBezTo>
                                      <a:pt x="667" y="3674"/>
                                      <a:pt x="733" y="3606"/>
                                      <a:pt x="800" y="3532"/>
                                    </a:cubicBezTo>
                                    <a:cubicBezTo>
                                      <a:pt x="867" y="3458"/>
                                      <a:pt x="933" y="3375"/>
                                      <a:pt x="1000" y="3286"/>
                                    </a:cubicBezTo>
                                    <a:cubicBezTo>
                                      <a:pt x="1067" y="3197"/>
                                      <a:pt x="1133" y="3100"/>
                                      <a:pt x="1200" y="3000"/>
                                    </a:cubicBezTo>
                                    <a:cubicBezTo>
                                      <a:pt x="1267" y="2900"/>
                                      <a:pt x="1333" y="2793"/>
                                      <a:pt x="1400" y="2684"/>
                                    </a:cubicBezTo>
                                    <a:cubicBezTo>
                                      <a:pt x="1467" y="2575"/>
                                      <a:pt x="1533" y="2461"/>
                                      <a:pt x="1600" y="2347"/>
                                    </a:cubicBezTo>
                                    <a:cubicBezTo>
                                      <a:pt x="1667" y="2233"/>
                                      <a:pt x="1733" y="2116"/>
                                      <a:pt x="1800" y="2000"/>
                                    </a:cubicBezTo>
                                    <a:cubicBezTo>
                                      <a:pt x="1867" y="1884"/>
                                      <a:pt x="1933" y="1767"/>
                                      <a:pt x="2000" y="1653"/>
                                    </a:cubicBezTo>
                                    <a:cubicBezTo>
                                      <a:pt x="2067" y="1539"/>
                                      <a:pt x="2133" y="1425"/>
                                      <a:pt x="2200" y="1316"/>
                                    </a:cubicBezTo>
                                    <a:cubicBezTo>
                                      <a:pt x="2267" y="1207"/>
                                      <a:pt x="2333" y="1100"/>
                                      <a:pt x="2400" y="1000"/>
                                    </a:cubicBezTo>
                                    <a:cubicBezTo>
                                      <a:pt x="2467" y="900"/>
                                      <a:pt x="2533" y="803"/>
                                      <a:pt x="2600" y="714"/>
                                    </a:cubicBezTo>
                                    <a:cubicBezTo>
                                      <a:pt x="2667" y="625"/>
                                      <a:pt x="2733" y="542"/>
                                      <a:pt x="2800" y="468"/>
                                    </a:cubicBezTo>
                                    <a:cubicBezTo>
                                      <a:pt x="2867" y="394"/>
                                      <a:pt x="2933" y="326"/>
                                      <a:pt x="3000" y="268"/>
                                    </a:cubicBezTo>
                                    <a:cubicBezTo>
                                      <a:pt x="3067" y="210"/>
                                      <a:pt x="3133" y="161"/>
                                      <a:pt x="3200" y="121"/>
                                    </a:cubicBezTo>
                                    <a:cubicBezTo>
                                      <a:pt x="3267" y="81"/>
                                      <a:pt x="3333" y="50"/>
                                      <a:pt x="3400" y="30"/>
                                    </a:cubicBezTo>
                                    <a:cubicBezTo>
                                      <a:pt x="3467" y="10"/>
                                      <a:pt x="3533" y="0"/>
                                      <a:pt x="3600" y="0"/>
                                    </a:cubicBezTo>
                                    <a:cubicBezTo>
                                      <a:pt x="3667" y="0"/>
                                      <a:pt x="3733" y="10"/>
                                      <a:pt x="3800" y="30"/>
                                    </a:cubicBezTo>
                                    <a:cubicBezTo>
                                      <a:pt x="3867" y="50"/>
                                      <a:pt x="3933" y="81"/>
                                      <a:pt x="4000" y="121"/>
                                    </a:cubicBezTo>
                                    <a:cubicBezTo>
                                      <a:pt x="4067" y="161"/>
                                      <a:pt x="4133" y="210"/>
                                      <a:pt x="4200" y="268"/>
                                    </a:cubicBezTo>
                                    <a:cubicBezTo>
                                      <a:pt x="4267" y="326"/>
                                      <a:pt x="4333" y="394"/>
                                      <a:pt x="4400" y="468"/>
                                    </a:cubicBezTo>
                                    <a:cubicBezTo>
                                      <a:pt x="4467" y="542"/>
                                      <a:pt x="4533" y="625"/>
                                      <a:pt x="4600" y="714"/>
                                    </a:cubicBezTo>
                                    <a:cubicBezTo>
                                      <a:pt x="4667" y="803"/>
                                      <a:pt x="4733" y="900"/>
                                      <a:pt x="4800" y="1000"/>
                                    </a:cubicBezTo>
                                    <a:cubicBezTo>
                                      <a:pt x="4867" y="1100"/>
                                      <a:pt x="4933" y="1207"/>
                                      <a:pt x="5000" y="1316"/>
                                    </a:cubicBezTo>
                                    <a:cubicBezTo>
                                      <a:pt x="5067" y="1425"/>
                                      <a:pt x="5133" y="1539"/>
                                      <a:pt x="5200" y="1653"/>
                                    </a:cubicBezTo>
                                    <a:cubicBezTo>
                                      <a:pt x="5267" y="1767"/>
                                      <a:pt x="5333" y="1884"/>
                                      <a:pt x="5400" y="2000"/>
                                    </a:cubicBezTo>
                                    <a:cubicBezTo>
                                      <a:pt x="5467" y="2116"/>
                                      <a:pt x="5533" y="2233"/>
                                      <a:pt x="5600" y="2347"/>
                                    </a:cubicBezTo>
                                    <a:cubicBezTo>
                                      <a:pt x="5667" y="2461"/>
                                      <a:pt x="5733" y="2575"/>
                                      <a:pt x="5800" y="2684"/>
                                    </a:cubicBezTo>
                                    <a:cubicBezTo>
                                      <a:pt x="5867" y="2793"/>
                                      <a:pt x="5933" y="2900"/>
                                      <a:pt x="6000" y="3000"/>
                                    </a:cubicBezTo>
                                    <a:cubicBezTo>
                                      <a:pt x="6067" y="3100"/>
                                      <a:pt x="6133" y="3196"/>
                                      <a:pt x="6200" y="3285"/>
                                    </a:cubicBezTo>
                                    <a:cubicBezTo>
                                      <a:pt x="6267" y="3374"/>
                                      <a:pt x="6333" y="3458"/>
                                      <a:pt x="6400" y="3532"/>
                                    </a:cubicBezTo>
                                    <a:cubicBezTo>
                                      <a:pt x="6467" y="3606"/>
                                      <a:pt x="6533" y="3674"/>
                                      <a:pt x="6600" y="3732"/>
                                    </a:cubicBezTo>
                                    <a:cubicBezTo>
                                      <a:pt x="6667" y="3790"/>
                                      <a:pt x="6733" y="3839"/>
                                      <a:pt x="6800" y="3879"/>
                                    </a:cubicBezTo>
                                    <a:cubicBezTo>
                                      <a:pt x="6867" y="3919"/>
                                      <a:pt x="6933" y="3950"/>
                                      <a:pt x="7000" y="3970"/>
                                    </a:cubicBezTo>
                                    <a:cubicBezTo>
                                      <a:pt x="7067" y="3990"/>
                                      <a:pt x="7133" y="4000"/>
                                      <a:pt x="7200" y="4000"/>
                                    </a:cubicBezTo>
                                    <a:cubicBezTo>
                                      <a:pt x="7267" y="4000"/>
                                      <a:pt x="7333" y="3990"/>
                                      <a:pt x="7400" y="3970"/>
                                    </a:cubicBezTo>
                                    <a:cubicBezTo>
                                      <a:pt x="7467" y="3950"/>
                                      <a:pt x="7533" y="3919"/>
                                      <a:pt x="7600" y="3879"/>
                                    </a:cubicBezTo>
                                    <a:cubicBezTo>
                                      <a:pt x="7667" y="3839"/>
                                      <a:pt x="7733" y="3790"/>
                                      <a:pt x="7800" y="3732"/>
                                    </a:cubicBezTo>
                                    <a:cubicBezTo>
                                      <a:pt x="7867" y="3674"/>
                                      <a:pt x="7933" y="3606"/>
                                      <a:pt x="8000" y="3532"/>
                                    </a:cubicBezTo>
                                    <a:cubicBezTo>
                                      <a:pt x="8067" y="3458"/>
                                      <a:pt x="8133" y="3375"/>
                                      <a:pt x="8200" y="3286"/>
                                    </a:cubicBezTo>
                                    <a:cubicBezTo>
                                      <a:pt x="8267" y="3197"/>
                                      <a:pt x="8333" y="3100"/>
                                      <a:pt x="8400" y="3000"/>
                                    </a:cubicBezTo>
                                    <a:cubicBezTo>
                                      <a:pt x="8467" y="2900"/>
                                      <a:pt x="8533" y="2793"/>
                                      <a:pt x="8600" y="2684"/>
                                    </a:cubicBezTo>
                                    <a:cubicBezTo>
                                      <a:pt x="8667" y="2575"/>
                                      <a:pt x="8733" y="2462"/>
                                      <a:pt x="8800" y="2348"/>
                                    </a:cubicBezTo>
                                    <a:cubicBezTo>
                                      <a:pt x="8867" y="2234"/>
                                      <a:pt x="8933" y="2116"/>
                                      <a:pt x="9000" y="2000"/>
                                    </a:cubicBezTo>
                                    <a:cubicBezTo>
                                      <a:pt x="9067" y="1884"/>
                                      <a:pt x="9133" y="1767"/>
                                      <a:pt x="9200" y="1653"/>
                                    </a:cubicBezTo>
                                    <a:cubicBezTo>
                                      <a:pt x="9267" y="1539"/>
                                      <a:pt x="9333" y="1425"/>
                                      <a:pt x="9400" y="1316"/>
                                    </a:cubicBezTo>
                                    <a:cubicBezTo>
                                      <a:pt x="9467" y="1207"/>
                                      <a:pt x="9533" y="1100"/>
                                      <a:pt x="9600" y="1000"/>
                                    </a:cubicBezTo>
                                    <a:cubicBezTo>
                                      <a:pt x="9667" y="900"/>
                                      <a:pt x="9733" y="804"/>
                                      <a:pt x="9800" y="715"/>
                                    </a:cubicBezTo>
                                    <a:cubicBezTo>
                                      <a:pt x="9867" y="626"/>
                                      <a:pt x="9933" y="542"/>
                                      <a:pt x="10000" y="468"/>
                                    </a:cubicBezTo>
                                    <a:cubicBezTo>
                                      <a:pt x="10067" y="394"/>
                                      <a:pt x="10133" y="326"/>
                                      <a:pt x="10200" y="268"/>
                                    </a:cubicBezTo>
                                    <a:cubicBezTo>
                                      <a:pt x="10267" y="210"/>
                                      <a:pt x="10333" y="161"/>
                                      <a:pt x="10400" y="121"/>
                                    </a:cubicBezTo>
                                    <a:cubicBezTo>
                                      <a:pt x="10467" y="81"/>
                                      <a:pt x="10533" y="50"/>
                                      <a:pt x="10600" y="30"/>
                                    </a:cubicBezTo>
                                    <a:cubicBezTo>
                                      <a:pt x="10667" y="10"/>
                                      <a:pt x="10733" y="0"/>
                                      <a:pt x="10800" y="0"/>
                                    </a:cubicBezTo>
                                    <a:cubicBezTo>
                                      <a:pt x="10867" y="0"/>
                                      <a:pt x="10933" y="10"/>
                                      <a:pt x="11000" y="30"/>
                                    </a:cubicBezTo>
                                    <a:cubicBezTo>
                                      <a:pt x="11067" y="50"/>
                                      <a:pt x="11133" y="80"/>
                                      <a:pt x="11200" y="120"/>
                                    </a:cubicBezTo>
                                    <a:cubicBezTo>
                                      <a:pt x="11267" y="160"/>
                                      <a:pt x="11333" y="210"/>
                                      <a:pt x="11400" y="268"/>
                                    </a:cubicBezTo>
                                    <a:cubicBezTo>
                                      <a:pt x="11467" y="326"/>
                                      <a:pt x="11533" y="394"/>
                                      <a:pt x="11600" y="468"/>
                                    </a:cubicBezTo>
                                    <a:cubicBezTo>
                                      <a:pt x="11667" y="542"/>
                                      <a:pt x="11733" y="625"/>
                                      <a:pt x="11800" y="714"/>
                                    </a:cubicBezTo>
                                    <a:cubicBezTo>
                                      <a:pt x="11867" y="803"/>
                                      <a:pt x="11933" y="900"/>
                                      <a:pt x="12000" y="1000"/>
                                    </a:cubicBezTo>
                                    <a:cubicBezTo>
                                      <a:pt x="12067" y="1100"/>
                                      <a:pt x="12133" y="1206"/>
                                      <a:pt x="12200" y="1315"/>
                                    </a:cubicBezTo>
                                    <a:cubicBezTo>
                                      <a:pt x="12267" y="1424"/>
                                      <a:pt x="12333" y="1538"/>
                                      <a:pt x="12400" y="1652"/>
                                    </a:cubicBezTo>
                                    <a:cubicBezTo>
                                      <a:pt x="12467" y="1766"/>
                                      <a:pt x="12533" y="1883"/>
                                      <a:pt x="12600" y="1999"/>
                                    </a:cubicBezTo>
                                    <a:cubicBezTo>
                                      <a:pt x="12667" y="2115"/>
                                      <a:pt x="12733" y="2233"/>
                                      <a:pt x="12800" y="2347"/>
                                    </a:cubicBezTo>
                                    <a:cubicBezTo>
                                      <a:pt x="12867" y="2461"/>
                                      <a:pt x="12933" y="2574"/>
                                      <a:pt x="13000" y="2683"/>
                                    </a:cubicBezTo>
                                    <a:cubicBezTo>
                                      <a:pt x="13067" y="2792"/>
                                      <a:pt x="13133" y="2899"/>
                                      <a:pt x="13200" y="2999"/>
                                    </a:cubicBezTo>
                                    <a:cubicBezTo>
                                      <a:pt x="13267" y="3099"/>
                                      <a:pt x="13333" y="3196"/>
                                      <a:pt x="13400" y="3285"/>
                                    </a:cubicBezTo>
                                    <a:cubicBezTo>
                                      <a:pt x="13467" y="3374"/>
                                      <a:pt x="13533" y="3458"/>
                                      <a:pt x="13600" y="3532"/>
                                    </a:cubicBezTo>
                                    <a:cubicBezTo>
                                      <a:pt x="13667" y="3606"/>
                                      <a:pt x="13733" y="3674"/>
                                      <a:pt x="13800" y="3732"/>
                                    </a:cubicBezTo>
                                    <a:cubicBezTo>
                                      <a:pt x="13867" y="3790"/>
                                      <a:pt x="13933" y="3839"/>
                                      <a:pt x="14000" y="3879"/>
                                    </a:cubicBezTo>
                                    <a:cubicBezTo>
                                      <a:pt x="14067" y="3919"/>
                                      <a:pt x="14133" y="3950"/>
                                      <a:pt x="14200" y="3970"/>
                                    </a:cubicBezTo>
                                    <a:cubicBezTo>
                                      <a:pt x="14267" y="3990"/>
                                      <a:pt x="14367" y="3995"/>
                                      <a:pt x="14400" y="4000"/>
                                    </a:cubicBezTo>
                                    <a:cubicBezTo>
                                      <a:pt x="14433" y="4005"/>
                                      <a:pt x="14416" y="4002"/>
                                      <a:pt x="14400" y="4000"/>
                                    </a:cubicBezTo>
                                  </a:path>
                                </a:pathLst>
                              </a:custGeom>
                              <a:noFill/>
                              <a:ln w="19050" cap="flat" cmpd="sng">
                                <a:solidFill>
                                  <a:srgbClr val="000000">
                                    <a:alpha val="100000"/>
                                  </a:srgbClr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" name="直接连接符 44"/>
                            <wps:cNvCnPr/>
                            <wps:spPr>
                              <a:xfrm>
                                <a:off x="7274" y="7877"/>
                                <a:ext cx="0" cy="55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5" name="直接连接符 45"/>
                            <wps:cNvCnPr/>
                            <wps:spPr>
                              <a:xfrm>
                                <a:off x="7548" y="7922"/>
                                <a:ext cx="0" cy="55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g:grpSp>
                            <wpg:cNvPr id="18" name="组合 52"/>
                            <wpg:cNvGrpSpPr/>
                            <wpg:grpSpPr>
                              <a:xfrm>
                                <a:off x="6793" y="7485"/>
                                <a:ext cx="2314" cy="1539"/>
                                <a:chOff x="7357" y="491"/>
                                <a:chExt cx="2314" cy="1539"/>
                              </a:xfrm>
                            </wpg:grpSpPr>
                            <wps:wsp>
                              <wps:cNvPr id="51" name="文本框 51"/>
                              <wps:cNvSpPr txBox="1"/>
                              <wps:spPr>
                                <a:xfrm>
                                  <a:off x="8075" y="491"/>
                                  <a:ext cx="249" cy="3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hint="default" w:ascii="Times New Roman" w:hAnsi="Times New Roman" w:cs="Times New Roman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hint="default" w:ascii="Times New Roman" w:hAnsi="Times New Roman" w:cs="Times New Roman"/>
                                        <w:i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hint="default" w:ascii="Times New Roman" w:hAnsi="Times New Roman" w:cs="Times New Roman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47" name="文本框 47"/>
                              <wps:cNvSpPr txBox="1"/>
                              <wps:spPr>
                                <a:xfrm>
                                  <a:off x="7768" y="534"/>
                                  <a:ext cx="207" cy="3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r>
                                      <w:rPr>
                                        <w:rFonts w:hint="default" w:ascii="Times New Roman" w:hAnsi="Times New Roman" w:cs="Times New Roman"/>
                                        <w:i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hint="default" w:ascii="Times New Roman" w:hAnsi="Times New Roman" w:cs="Times New Roman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46" name="文本框 46"/>
                              <wps:cNvSpPr txBox="1"/>
                              <wps:spPr>
                                <a:xfrm>
                                  <a:off x="7357" y="1238"/>
                                  <a:ext cx="308" cy="41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pStyle w:val="2"/>
                                    </w:pPr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48" name="直接连接符 48"/>
                              <wps:cNvCnPr/>
                              <wps:spPr>
                                <a:xfrm flipV="1">
                                  <a:off x="7585" y="544"/>
                                  <a:ext cx="0" cy="148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arrow" w="med" len="med"/>
                                </a:ln>
                              </wps:spPr>
                              <wps:bodyPr/>
                            </wps:wsp>
                            <wps:wsp>
                              <wps:cNvPr id="49" name="直接连接符 49"/>
                              <wps:cNvCnPr/>
                              <wps:spPr>
                                <a:xfrm flipV="1">
                                  <a:off x="7585" y="1340"/>
                                  <a:ext cx="2086" cy="7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arrow" w="med" len="med"/>
                                </a:ln>
                              </wps:spPr>
                              <wps:bodyPr/>
                            </wps:wsp>
                            <wps:wsp>
                              <wps:cNvPr id="50" name="任意多边形 50"/>
                              <wps:cNvSpPr/>
                              <wps:spPr>
                                <a:xfrm>
                                  <a:off x="7585" y="811"/>
                                  <a:ext cx="1826" cy="108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2633" h="4005">
                                      <a:moveTo>
                                        <a:pt x="0" y="2000"/>
                                      </a:moveTo>
                                      <a:cubicBezTo>
                                        <a:pt x="66" y="1883"/>
                                        <a:pt x="133" y="1767"/>
                                        <a:pt x="200" y="1653"/>
                                      </a:cubicBezTo>
                                      <a:cubicBezTo>
                                        <a:pt x="267" y="1539"/>
                                        <a:pt x="333" y="1425"/>
                                        <a:pt x="400" y="1316"/>
                                      </a:cubicBezTo>
                                      <a:cubicBezTo>
                                        <a:pt x="467" y="1207"/>
                                        <a:pt x="533" y="1100"/>
                                        <a:pt x="600" y="1000"/>
                                      </a:cubicBezTo>
                                      <a:cubicBezTo>
                                        <a:pt x="667" y="900"/>
                                        <a:pt x="733" y="803"/>
                                        <a:pt x="800" y="714"/>
                                      </a:cubicBezTo>
                                      <a:cubicBezTo>
                                        <a:pt x="867" y="625"/>
                                        <a:pt x="933" y="542"/>
                                        <a:pt x="1000" y="468"/>
                                      </a:cubicBezTo>
                                      <a:cubicBezTo>
                                        <a:pt x="1067" y="394"/>
                                        <a:pt x="1133" y="326"/>
                                        <a:pt x="1200" y="268"/>
                                      </a:cubicBezTo>
                                      <a:cubicBezTo>
                                        <a:pt x="1267" y="210"/>
                                        <a:pt x="1333" y="161"/>
                                        <a:pt x="1400" y="121"/>
                                      </a:cubicBezTo>
                                      <a:cubicBezTo>
                                        <a:pt x="1467" y="81"/>
                                        <a:pt x="1533" y="50"/>
                                        <a:pt x="1600" y="30"/>
                                      </a:cubicBezTo>
                                      <a:cubicBezTo>
                                        <a:pt x="1667" y="10"/>
                                        <a:pt x="1733" y="0"/>
                                        <a:pt x="1800" y="0"/>
                                      </a:cubicBezTo>
                                      <a:cubicBezTo>
                                        <a:pt x="1867" y="0"/>
                                        <a:pt x="1933" y="10"/>
                                        <a:pt x="2000" y="30"/>
                                      </a:cubicBezTo>
                                      <a:cubicBezTo>
                                        <a:pt x="2067" y="50"/>
                                        <a:pt x="2133" y="81"/>
                                        <a:pt x="2200" y="121"/>
                                      </a:cubicBezTo>
                                      <a:cubicBezTo>
                                        <a:pt x="2267" y="161"/>
                                        <a:pt x="2333" y="210"/>
                                        <a:pt x="2400" y="268"/>
                                      </a:cubicBezTo>
                                      <a:cubicBezTo>
                                        <a:pt x="2467" y="326"/>
                                        <a:pt x="2533" y="394"/>
                                        <a:pt x="2600" y="468"/>
                                      </a:cubicBezTo>
                                      <a:cubicBezTo>
                                        <a:pt x="2667" y="542"/>
                                        <a:pt x="2733" y="625"/>
                                        <a:pt x="2800" y="714"/>
                                      </a:cubicBezTo>
                                      <a:cubicBezTo>
                                        <a:pt x="2867" y="803"/>
                                        <a:pt x="2933" y="900"/>
                                        <a:pt x="3000" y="1000"/>
                                      </a:cubicBezTo>
                                      <a:cubicBezTo>
                                        <a:pt x="3067" y="1100"/>
                                        <a:pt x="3133" y="1207"/>
                                        <a:pt x="3200" y="1316"/>
                                      </a:cubicBezTo>
                                      <a:cubicBezTo>
                                        <a:pt x="3267" y="1425"/>
                                        <a:pt x="3333" y="1539"/>
                                        <a:pt x="3400" y="1653"/>
                                      </a:cubicBezTo>
                                      <a:cubicBezTo>
                                        <a:pt x="3467" y="1767"/>
                                        <a:pt x="3533" y="1884"/>
                                        <a:pt x="3600" y="2000"/>
                                      </a:cubicBezTo>
                                      <a:cubicBezTo>
                                        <a:pt x="3667" y="2116"/>
                                        <a:pt x="3733" y="2233"/>
                                        <a:pt x="3800" y="2347"/>
                                      </a:cubicBezTo>
                                      <a:cubicBezTo>
                                        <a:pt x="3867" y="2461"/>
                                        <a:pt x="3933" y="2575"/>
                                        <a:pt x="4000" y="2684"/>
                                      </a:cubicBezTo>
                                      <a:cubicBezTo>
                                        <a:pt x="4067" y="2793"/>
                                        <a:pt x="4133" y="2900"/>
                                        <a:pt x="4200" y="3000"/>
                                      </a:cubicBezTo>
                                      <a:cubicBezTo>
                                        <a:pt x="4267" y="3100"/>
                                        <a:pt x="4333" y="3196"/>
                                        <a:pt x="4400" y="3285"/>
                                      </a:cubicBezTo>
                                      <a:cubicBezTo>
                                        <a:pt x="4467" y="3374"/>
                                        <a:pt x="4533" y="3458"/>
                                        <a:pt x="4600" y="3532"/>
                                      </a:cubicBezTo>
                                      <a:cubicBezTo>
                                        <a:pt x="4667" y="3606"/>
                                        <a:pt x="4733" y="3674"/>
                                        <a:pt x="4800" y="3732"/>
                                      </a:cubicBezTo>
                                      <a:cubicBezTo>
                                        <a:pt x="4867" y="3790"/>
                                        <a:pt x="4933" y="3839"/>
                                        <a:pt x="5000" y="3879"/>
                                      </a:cubicBezTo>
                                      <a:cubicBezTo>
                                        <a:pt x="5067" y="3919"/>
                                        <a:pt x="5133" y="3950"/>
                                        <a:pt x="5200" y="3970"/>
                                      </a:cubicBezTo>
                                      <a:cubicBezTo>
                                        <a:pt x="5267" y="3990"/>
                                        <a:pt x="5333" y="4000"/>
                                        <a:pt x="5400" y="4000"/>
                                      </a:cubicBezTo>
                                      <a:cubicBezTo>
                                        <a:pt x="5467" y="4000"/>
                                        <a:pt x="5533" y="3990"/>
                                        <a:pt x="5600" y="3970"/>
                                      </a:cubicBezTo>
                                      <a:cubicBezTo>
                                        <a:pt x="5667" y="3950"/>
                                        <a:pt x="5733" y="3919"/>
                                        <a:pt x="5800" y="3879"/>
                                      </a:cubicBezTo>
                                      <a:cubicBezTo>
                                        <a:pt x="5867" y="3839"/>
                                        <a:pt x="5933" y="3790"/>
                                        <a:pt x="6000" y="3732"/>
                                      </a:cubicBezTo>
                                      <a:cubicBezTo>
                                        <a:pt x="6067" y="3674"/>
                                        <a:pt x="6133" y="3606"/>
                                        <a:pt x="6200" y="3532"/>
                                      </a:cubicBezTo>
                                      <a:cubicBezTo>
                                        <a:pt x="6267" y="3458"/>
                                        <a:pt x="6333" y="3375"/>
                                        <a:pt x="6400" y="3286"/>
                                      </a:cubicBezTo>
                                      <a:cubicBezTo>
                                        <a:pt x="6467" y="3197"/>
                                        <a:pt x="6533" y="3100"/>
                                        <a:pt x="6600" y="3000"/>
                                      </a:cubicBezTo>
                                      <a:cubicBezTo>
                                        <a:pt x="6667" y="2900"/>
                                        <a:pt x="6733" y="2793"/>
                                        <a:pt x="6800" y="2684"/>
                                      </a:cubicBezTo>
                                      <a:cubicBezTo>
                                        <a:pt x="6867" y="2575"/>
                                        <a:pt x="6933" y="2462"/>
                                        <a:pt x="7000" y="2348"/>
                                      </a:cubicBezTo>
                                      <a:cubicBezTo>
                                        <a:pt x="7067" y="2234"/>
                                        <a:pt x="7133" y="2116"/>
                                        <a:pt x="7200" y="2000"/>
                                      </a:cubicBezTo>
                                      <a:cubicBezTo>
                                        <a:pt x="7267" y="1884"/>
                                        <a:pt x="7333" y="1767"/>
                                        <a:pt x="7400" y="1653"/>
                                      </a:cubicBezTo>
                                      <a:cubicBezTo>
                                        <a:pt x="7467" y="1539"/>
                                        <a:pt x="7533" y="1425"/>
                                        <a:pt x="7600" y="1316"/>
                                      </a:cubicBezTo>
                                      <a:cubicBezTo>
                                        <a:pt x="7667" y="1207"/>
                                        <a:pt x="7733" y="1100"/>
                                        <a:pt x="7800" y="1000"/>
                                      </a:cubicBezTo>
                                      <a:cubicBezTo>
                                        <a:pt x="7867" y="900"/>
                                        <a:pt x="7933" y="804"/>
                                        <a:pt x="8000" y="715"/>
                                      </a:cubicBezTo>
                                      <a:cubicBezTo>
                                        <a:pt x="8067" y="626"/>
                                        <a:pt x="8133" y="542"/>
                                        <a:pt x="8200" y="468"/>
                                      </a:cubicBezTo>
                                      <a:cubicBezTo>
                                        <a:pt x="8267" y="394"/>
                                        <a:pt x="8333" y="326"/>
                                        <a:pt x="8400" y="268"/>
                                      </a:cubicBezTo>
                                      <a:cubicBezTo>
                                        <a:pt x="8467" y="210"/>
                                        <a:pt x="8533" y="161"/>
                                        <a:pt x="8600" y="121"/>
                                      </a:cubicBezTo>
                                      <a:cubicBezTo>
                                        <a:pt x="8667" y="81"/>
                                        <a:pt x="8733" y="50"/>
                                        <a:pt x="8800" y="30"/>
                                      </a:cubicBezTo>
                                      <a:cubicBezTo>
                                        <a:pt x="8867" y="10"/>
                                        <a:pt x="8933" y="0"/>
                                        <a:pt x="9000" y="0"/>
                                      </a:cubicBezTo>
                                      <a:cubicBezTo>
                                        <a:pt x="9067" y="0"/>
                                        <a:pt x="9133" y="10"/>
                                        <a:pt x="9200" y="30"/>
                                      </a:cubicBezTo>
                                      <a:cubicBezTo>
                                        <a:pt x="9267" y="50"/>
                                        <a:pt x="9333" y="80"/>
                                        <a:pt x="9400" y="120"/>
                                      </a:cubicBezTo>
                                      <a:cubicBezTo>
                                        <a:pt x="9467" y="160"/>
                                        <a:pt x="9533" y="210"/>
                                        <a:pt x="9600" y="268"/>
                                      </a:cubicBezTo>
                                      <a:cubicBezTo>
                                        <a:pt x="9667" y="326"/>
                                        <a:pt x="9733" y="394"/>
                                        <a:pt x="9800" y="468"/>
                                      </a:cubicBezTo>
                                      <a:cubicBezTo>
                                        <a:pt x="9867" y="542"/>
                                        <a:pt x="9933" y="625"/>
                                        <a:pt x="10000" y="714"/>
                                      </a:cubicBezTo>
                                      <a:cubicBezTo>
                                        <a:pt x="10067" y="803"/>
                                        <a:pt x="10133" y="900"/>
                                        <a:pt x="10200" y="1000"/>
                                      </a:cubicBezTo>
                                      <a:cubicBezTo>
                                        <a:pt x="10267" y="1100"/>
                                        <a:pt x="10333" y="1206"/>
                                        <a:pt x="10400" y="1315"/>
                                      </a:cubicBezTo>
                                      <a:cubicBezTo>
                                        <a:pt x="10467" y="1424"/>
                                        <a:pt x="10533" y="1538"/>
                                        <a:pt x="10600" y="1652"/>
                                      </a:cubicBezTo>
                                      <a:cubicBezTo>
                                        <a:pt x="10667" y="1766"/>
                                        <a:pt x="10733" y="1883"/>
                                        <a:pt x="10800" y="1999"/>
                                      </a:cubicBezTo>
                                      <a:cubicBezTo>
                                        <a:pt x="10867" y="2115"/>
                                        <a:pt x="10933" y="2233"/>
                                        <a:pt x="11000" y="2347"/>
                                      </a:cubicBezTo>
                                      <a:cubicBezTo>
                                        <a:pt x="11067" y="2461"/>
                                        <a:pt x="11133" y="2574"/>
                                        <a:pt x="11200" y="2683"/>
                                      </a:cubicBezTo>
                                      <a:cubicBezTo>
                                        <a:pt x="11267" y="2792"/>
                                        <a:pt x="11333" y="2899"/>
                                        <a:pt x="11400" y="2999"/>
                                      </a:cubicBezTo>
                                      <a:cubicBezTo>
                                        <a:pt x="11467" y="3099"/>
                                        <a:pt x="11533" y="3196"/>
                                        <a:pt x="11600" y="3285"/>
                                      </a:cubicBezTo>
                                      <a:cubicBezTo>
                                        <a:pt x="11667" y="3374"/>
                                        <a:pt x="11733" y="3458"/>
                                        <a:pt x="11800" y="3532"/>
                                      </a:cubicBezTo>
                                      <a:cubicBezTo>
                                        <a:pt x="11867" y="3606"/>
                                        <a:pt x="11933" y="3674"/>
                                        <a:pt x="12000" y="3732"/>
                                      </a:cubicBezTo>
                                      <a:cubicBezTo>
                                        <a:pt x="12067" y="3790"/>
                                        <a:pt x="12133" y="3839"/>
                                        <a:pt x="12200" y="3879"/>
                                      </a:cubicBezTo>
                                      <a:cubicBezTo>
                                        <a:pt x="12267" y="3919"/>
                                        <a:pt x="12333" y="3950"/>
                                        <a:pt x="12400" y="3970"/>
                                      </a:cubicBezTo>
                                      <a:cubicBezTo>
                                        <a:pt x="12467" y="3990"/>
                                        <a:pt x="12567" y="3995"/>
                                        <a:pt x="12600" y="4000"/>
                                      </a:cubicBezTo>
                                      <a:cubicBezTo>
                                        <a:pt x="12633" y="4005"/>
                                        <a:pt x="12616" y="4002"/>
                                        <a:pt x="12600" y="40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 cap="flat" cmpd="sng">
                                  <a:solidFill>
                                    <a:srgbClr val="000000">
                                      <a:alpha val="100000"/>
                                    </a:srgbClr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61.9pt;margin-top:33.5pt;height:98.5pt;width:132.85pt;mso-wrap-distance-bottom:0pt;mso-wrap-distance-left:9pt;mso-wrap-distance-right:9pt;mso-wrap-distance-top:0pt;z-index:251664384;mso-width-relative:page;mso-height-relative:page;" coordorigin="7288,6816" coordsize="2435,1778" o:gfxdata="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">
                <o:lock v:ext="edit" aspectratio="f"/>
                <v:shape id="_x0000_s1026" o:spid="_x0000_s1026" o:spt="202" type="#_x0000_t202" style="position:absolute;left:9578;top:7948;height:383;width:145;" filled="f" stroked="f" coordsize="21600,21600" o:gfxdata="UEsDBAoAAAAAAIdO4kAAAAAAAAAAAAAAAAAEAAAAZHJzL1BLAwQUAAAACACHTuJAdvV7Pr0AAADb&#10;AAAADwAAAGRycy9kb3ducmV2LnhtbEWPQWsCMRSE7wX/Q3hCbzXZUqS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9Xs+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group id="组合 54" o:spid="_x0000_s1026" o:spt="203" style="position:absolute;left:7288;top:6816;height:1778;width:2314;" coordorigin="6793,7246" coordsize="2314,1778" o:gfxdata="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KrrPq7AAAA2wAAAA8AAAAAAAAAAQAgAAAAIgAAAGRycy9kb3ducmV2LnhtbFBL&#10;AQIUABQAAAAIAIdO4kAzLwWeOwAAADkAAAAVAAAAAAAAAAEAIAAAAAoBAABkcnMvZ3JvdXBzaGFw&#10;ZXhtbC54bWxQSwUGAAAAAAYABgBgAQAAxwMAAAAA&#10;">
                  <o:lock v:ext="edit" aspectratio="f"/>
                  <v:shape id="_x0000_s1026" o:spid="_x0000_s1026" o:spt="202" type="#_x0000_t202" style="position:absolute;left:7070;top:7246;height:307;width:166;" filled="f" stroked="f" coordsize="21600,21600" o:gfxdata="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iflSb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group id="组合 53" o:spid="_x0000_s1026" o:spt="203" style="position:absolute;left:6793;top:7485;height:1539;width:2314;" coordorigin="6793,7485" coordsize="2314,1539" o:gfxdata="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ecJYb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_x0000_s1026" o:spid="_x0000_s1026" o:spt="100" style="position:absolute;left:7039;top:7877;height:1118;width:2045;" filled="f" stroked="t" coordsize="14433,4005" o:gfxdata="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v7ntvQAA&#10;ANsAAAAPAAAAAAAAAAEAIAAAACIAAABkcnMvZG93bnJldi54bWxQSwECFAAUAAAACACHTuJAMy8F&#10;njsAAAA5AAAAEAAAAAAAAAABACAAAAAMAQAAZHJzL3NoYXBleG1sLnhtbFBLBQYAAAAABgAGAFsB&#10;AAC2AwAAAAA=&#10;" path="m0,4000c66,3995,133,3990,200,3970c267,3950,333,3919,400,3879c467,3839,533,3790,600,3732c667,3674,733,3606,800,3532c867,3458,933,3375,1000,3286c1067,3197,1133,3100,1200,3000c1267,2900,1333,2793,1400,2684c1467,2575,1533,2461,1600,2347c1667,2233,1733,2116,1800,2000c1867,1884,1933,1767,2000,1653c2067,1539,2133,1425,2200,1316c2267,1207,2333,1100,2400,1000c2467,900,2533,803,2600,714c2667,625,2733,542,2800,468c2867,394,2933,326,3000,268c3067,210,3133,161,3200,121c3267,81,3333,50,3400,30c3467,10,3533,0,3600,0c3667,0,3733,10,3800,30c3867,50,3933,81,4000,121c4067,161,4133,210,4200,268c4267,326,4333,394,4400,468c4467,542,4533,625,4600,714c4667,803,4733,900,4800,1000c4867,1100,4933,1207,5000,1316c5067,1425,5133,1539,5200,1653c5267,1767,5333,1884,5400,2000c5467,2116,5533,2233,5600,2347c5667,2461,5733,2575,5800,2684c5867,2793,5933,2900,6000,3000c6067,3100,6133,3196,6200,3285c6267,3374,6333,3458,6400,3532c6467,3606,6533,3674,6600,3732c6667,3790,6733,3839,6800,3879c6867,3919,6933,3950,7000,3970c7067,3990,7133,4000,7200,4000c7267,4000,7333,3990,7400,3970c7467,3950,7533,3919,7600,3879c7667,3839,7733,3790,7800,3732c7867,3674,7933,3606,8000,3532c8067,3458,8133,3375,8200,3286c8267,3197,8333,3100,8400,3000c8467,2900,8533,2793,8600,2684c8667,2575,8733,2462,8800,2348c8867,2234,8933,2116,9000,2000c9067,1884,9133,1767,9200,1653c9267,1539,9333,1425,9400,1316c9467,1207,9533,1100,9600,1000c9667,900,9733,804,9800,715c9867,626,9933,542,10000,468c10067,394,10133,326,10200,268c10267,210,10333,161,10400,121c10467,81,10533,50,10600,30c10667,10,10733,0,10800,0c10867,0,10933,10,11000,30c11067,50,11133,80,11200,120c11267,160,11333,210,11400,268c11467,326,11533,394,11600,468c11667,542,11733,625,11800,714c11867,803,11933,900,12000,1000c12067,1100,12133,1206,12200,1315c12267,1424,12333,1538,12400,1652c12467,1766,12533,1883,12600,1999c12667,2115,12733,2233,12800,2347c12867,2461,12933,2574,13000,2683c13067,2792,13133,2899,13200,2999c13267,3099,13333,3196,13400,3285c13467,3374,13533,3458,13600,3532c13667,3606,13733,3674,13800,3732c13867,3790,13933,3839,14000,3879c14067,3919,14133,3950,14200,3970c14267,3990,14367,3995,14400,4000c14433,4005,14416,4002,14400,4000e">
                      <v:fill on="f" focussize="0,0"/>
                      <v:stroke weight="1.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7274;top:7877;height:551;width:0;" filled="f" stroked="t" coordsize="21600,21600" o:gfxdata="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gFEoq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line id="_x0000_s1026" o:spid="_x0000_s1026" o:spt="20" style="position:absolute;left:7548;top:7922;height:550;width:0;" filled="f" stroked="t" coordsize="21600,21600" o:gfxdata="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0m3E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group id="组合 52" o:spid="_x0000_s1026" o:spt="203" style="position:absolute;left:6793;top:7485;height:1539;width:2314;" coordorigin="7357,491" coordsize="2314,1539" o:gfxdata="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x4nRO+AAAA2w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_x0000_s1026" o:spid="_x0000_s1026" o:spt="202" type="#_x0000_t202" style="position:absolute;left:8075;top:491;height:366;width:249;" fillcolor="#FFFFFF" filled="t" stroked="f" coordsize="21600,21600" o:gfxdata="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7qT274A&#10;AADbAAAADwAAAAAAAAABACAAAAAiAAAAZHJzL2Rvd25yZXYueG1sUEsBAhQAFAAAAAgAh07iQDMv&#10;BZ47AAAAOQAAABAAAAAAAAAAAQAgAAAADQEAAGRycy9zaGFwZXhtbC54bWxQSwUGAAAAAAYABgBb&#10;AQAAtwMAAAAA&#10;">
                        <v:fill on="t" focussize="0,0"/>
                        <v:stroke on="f" weight="1.5pt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hint="default"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default" w:ascii="Times New Roman" w:hAnsi="Times New Roman" w:cs="Times New Roman"/>
                                  <w:i/>
                                </w:rPr>
                                <w:t>x</w:t>
                              </w:r>
                              <w:r>
                                <w:rPr>
                                  <w:rFonts w:hint="default"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7768;top:534;height:366;width:207;" fillcolor="#FFFFFF" filled="t" stroked="f" coordsize="21600,21600" o:gfxdata="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xjjp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on="f" weight="1.5pt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r>
                                <w:rPr>
                                  <w:rFonts w:hint="default" w:ascii="Times New Roman" w:hAnsi="Times New Roman" w:cs="Times New Roman"/>
                                  <w:i/>
                                </w:rPr>
                                <w:t>x</w:t>
                              </w:r>
                              <w:r>
                                <w:rPr>
                                  <w:rFonts w:hint="default" w:ascii="Times New Roman" w:hAnsi="Times New Roman" w:cs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7357;top:1238;height:412;width:308;" fillcolor="#FFFFFF" filled="t" stroked="f" coordsize="21600,21600" o:gfxdata="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Yqdcr4A&#10;AADbAAAADwAAAAAAAAABACAAAAAiAAAAZHJzL2Rvd25yZXYueG1sUEsBAhQAFAAAAAgAh07iQDMv&#10;BZ47AAAAOQAAABAAAAAAAAAAAQAgAAAADQEAAGRycy9zaGFwZXhtbC54bWxQSwUGAAAAAAYABgBb&#10;AQAAtwMAAAAA&#10;">
                        <v:fill on="t" focussize="0,0"/>
                        <v:stroke on="f" weight="1.5pt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pStyle w:val="2"/>
                              </w:pPr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line id="_x0000_s1026" o:spid="_x0000_s1026" o:spt="20" style="position:absolute;left:7585;top:544;flip:y;height:1486;width:0;" filled="f" stroked="t" coordsize="21600,21600" o:gfxdata="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FjQV0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 endarrow="open"/>
                        <v:imagedata o:title=""/>
                        <o:lock v:ext="edit" aspectratio="f"/>
                      </v:line>
                      <v:line id="_x0000_s1026" o:spid="_x0000_s1026" o:spt="20" style="position:absolute;left:7585;top:1340;flip:y;height:7;width:2086;" filled="f" stroked="t" coordsize="21600,21600" o:gfxdata="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waDv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 endarrow="open"/>
                        <v:imagedata o:title=""/>
                        <o:lock v:ext="edit" aspectratio="f"/>
                      </v:line>
                      <v:shape id="_x0000_s1026" o:spid="_x0000_s1026" o:spt="100" style="position:absolute;left:7585;top:811;height:1085;width:1826;" filled="f" stroked="t" coordsize="12633,4005" o:gfxdata="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/eR4m5AAAA2wAA&#10;AA8AAAAAAAAAAQAgAAAAIgAAAGRycy9kb3ducmV2LnhtbFBLAQIUABQAAAAIAIdO4kAzLwWeOwAA&#10;ADkAAAAQAAAAAAAAAAEAIAAAAAgBAABkcnMvc2hhcGV4bWwueG1sUEsFBgAAAAAGAAYAWwEAALID&#10;AAAAAA==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33,1884,3600,2000c3667,2116,3733,2233,3800,2347c3867,2461,3933,2575,4000,2684c4067,2793,4133,2900,4200,3000c4267,3100,4333,3196,4400,3285c4467,3374,4533,3458,4600,3532c4667,3606,4733,3674,4800,3732c4867,3790,4933,3839,5000,3879c5067,3919,5133,3950,5200,3970c5267,3990,5333,4000,5400,4000c5467,4000,5533,3990,5600,3970c5667,3950,5733,3919,5800,3879c5867,3839,5933,3790,6000,3732c6067,3674,6133,3606,6200,3532c6267,3458,6333,3375,6400,3286c6467,3197,6533,3100,6600,3000c6667,2900,6733,2793,6800,2684c6867,2575,6933,2462,7000,2348c7067,2234,7133,2116,7200,2000c7267,1884,7333,1767,7400,1653c7467,1539,7533,1425,7600,1316c7667,1207,7733,1100,7800,1000c7867,900,7933,804,8000,715c8067,626,8133,542,8200,468c8267,394,8333,326,8400,268c8467,210,8533,161,8600,121c8667,81,8733,50,8800,30c8867,10,8933,0,9000,0c9067,0,9133,10,9200,30c9267,50,9333,80,9400,120c9467,160,9533,210,9600,268c9667,326,9733,394,9800,468c9867,542,9933,625,10000,714c10067,803,10133,900,10200,1000c10267,1100,10333,1206,10400,1315c10467,1424,10533,1538,10600,1652c10667,1766,10733,1883,10800,1999c10867,2115,10933,2233,11000,2347c11067,2461,11133,2574,11200,2683c11267,2792,11333,2899,11400,2999c11467,3099,11533,3196,11600,3285c11667,3374,11733,3458,11800,3532c11867,3606,11933,3674,12000,3732c12067,3790,12133,3839,12200,3879c12267,3919,12333,3950,12400,3970c12467,3990,12567,3995,12600,4000c12633,4005,12616,4002,12600,4000e">
                        <v:fill on="f" focussize="0,0"/>
                        <v:stroke weight="1.5pt" color="#000000" joinstyle="round"/>
                        <v:imagedata o:title=""/>
                        <o:lock v:ext="edit" aspectratio="f"/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>两个同周期简谐振动曲线如图所示</w: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则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的相位比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的相位：[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color w:val="0000FF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>]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A)  超前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029" o:spt="75" type="#_x0000_t75" style="height:30.95pt;width:12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hint="eastAsia"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(B)  落后  </w:t>
      </w:r>
    </w:p>
    <w:p>
      <w:pPr>
        <w:spacing w:line="360" w:lineRule="auto"/>
        <w:rPr>
          <w:rFonts w:ascii="Times New Roman" w:hAnsi="Times New Roman" w:cs="Times New Roman"/>
          <w:b/>
          <w:bCs/>
          <w:color w:val="0000FF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C)  落后 </w:t>
      </w:r>
      <w:r>
        <w:rPr>
          <w:rFonts w:hint="eastAsia"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hint="eastAsia"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(D)  超前       </w:t>
      </w:r>
    </w:p>
    <w:p>
      <w:pPr>
        <w:spacing w:line="360" w:lineRule="auto"/>
        <w:jc w:val="left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对某简谐振动系统，若忽略弹簧的质量，振动周期为</w:t>
      </w:r>
      <w:r>
        <w:rPr>
          <w:rFonts w:hint="eastAsia" w:ascii="Times New Roman" w:hAnsi="Times New Roman" w:cs="Times New Roman"/>
          <w:position w:val="-10"/>
          <w:sz w:val="28"/>
          <w:szCs w:val="28"/>
        </w:rPr>
        <w:object>
          <v:shape id="_x0000_i1030" o:spt="75" type="#_x0000_t75" style="height:17.05pt;width:12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21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不忽略弹簧的质量时，周期为</w:t>
      </w:r>
      <w:r>
        <w:rPr>
          <w:rFonts w:hint="eastAsia" w:ascii="Times New Roman" w:hAnsi="Times New Roman" w:cs="Times New Roman"/>
          <w:position w:val="-10"/>
          <w:sz w:val="28"/>
          <w:szCs w:val="28"/>
        </w:rPr>
        <w:object>
          <v:shape id="_x0000_i1031" o:spt="75" type="#_x0000_t75" style="height:17.05pt;width:12.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3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。那么</w:t>
      </w:r>
      <w:r>
        <w:rPr>
          <w:rFonts w:hint="eastAsia" w:ascii="Times New Roman" w:hAnsi="Times New Roman" w:cs="Times New Roman"/>
          <w:position w:val="-10"/>
          <w:sz w:val="28"/>
          <w:szCs w:val="28"/>
        </w:rPr>
        <w:object>
          <v:shape id="_x0000_i1032" o:spt="75" type="#_x0000_t75" style="height:17.05pt;width:12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5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与</w:t>
      </w:r>
      <w:r>
        <w:rPr>
          <w:rFonts w:hint="eastAsia" w:ascii="Times New Roman" w:hAnsi="Times New Roman" w:cs="Times New Roman"/>
          <w:position w:val="-10"/>
          <w:sz w:val="28"/>
          <w:szCs w:val="28"/>
        </w:rPr>
        <w:object>
          <v:shape id="_x0000_i1033" o:spt="75" type="#_x0000_t75" style="height:17.05pt;width:12.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的关系为：[    ]</w:t>
      </w:r>
    </w:p>
    <w:p>
      <w:pPr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34" o:spt="75" type="#_x0000_t75" style="height:17.05pt;width:34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7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(B)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35" o:spt="75" type="#_x0000_t75" style="height:17.05pt;width:34.1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9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(C)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36" o:spt="75" type="#_x0000_t75" style="height:17.05pt;width:34.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31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(D) 无法确定</w:t>
      </w:r>
    </w:p>
    <w:p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                     </w:t>
      </w:r>
    </w:p>
    <w:p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一质点作简谐振动，周期为</w:t>
      </w:r>
      <w:r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。质点由平衡位置向</w:t>
      </w:r>
      <w:r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轴正方向运动时，由平衡位置到二分之一最大位移这段路程所需要的</w:t>
      </w:r>
      <w:r>
        <w:rPr>
          <w:rFonts w:hint="eastAsia" w:ascii="Times New Roman" w:hAnsi="Times New Roman" w:cs="Times New Roman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最短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时间为</w:t>
      </w:r>
      <w:r>
        <w:rPr>
          <w:rFonts w:hint="eastAsia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：[  </w:t>
      </w:r>
      <w:r>
        <w:rPr>
          <w:rFonts w:hint="eastAsia" w:ascii="Times New Roman" w:hAnsi="Times New Roman" w:cs="Times New Roman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]</w:t>
      </w:r>
    </w:p>
    <w:p>
      <w:pPr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(A) </w:t>
      </w:r>
      <w:r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37" o:spt="75" type="#_x0000_t75" style="height:30.95pt;width:12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(B) </w:t>
      </w:r>
      <w:r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38" o:spt="75" type="#_x0000_t75" style="height:30.95pt;width:12.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(C)</w:t>
      </w:r>
      <w:r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39" o:spt="75" type="#_x0000_t75" style="height:30.95pt;width:12.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    (D)</w:t>
      </w:r>
      <w:r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40" o:spt="75" type="#_x0000_t75" style="height:30.95pt;width:16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一弹簧振子作简谐振动，如果简谐振子总能量增加为原来的两倍，则振子的最大速率将变为原来的：[    ]</w:t>
      </w:r>
    </w:p>
    <w:p>
      <w:pPr>
        <w:numPr>
          <w:ilvl w:val="0"/>
          <w:numId w:val="5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倍     （B）</w:t>
      </w:r>
      <w:r>
        <w:rPr>
          <w:rFonts w:hint="eastAsia" w:ascii="Times New Roman" w:hAnsi="Times New Roman" w:cs="Times New Roman"/>
          <w:color w:val="000000" w:themeColor="text1"/>
          <w:position w:val="-8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41" o:spt="75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4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倍     （C）2倍    （D）</w:t>
      </w:r>
      <w:r>
        <w:rPr>
          <w:rFonts w:hint="eastAsia" w:ascii="Times New Roman" w:hAnsi="Times New Roman" w:cs="Times New Roman"/>
          <w:color w:val="000000" w:themeColor="text1"/>
          <w:position w:val="-6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42" o:spt="75" type="#_x0000_t75" style="height:17.05pt;width:19.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倍</w:t>
      </w:r>
    </w:p>
    <w:p>
      <w:pPr>
        <w:tabs>
          <w:tab w:val="left" w:pos="5098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如图所示，弹簧的一端固定，另一端与质量为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43" o:spt="75" type="#_x0000_t75" style="height:17.05pt;width:1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的物体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相连，质量为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44" o:spt="75" type="#_x0000_t75" style="height:17.05pt;width:14.9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的物体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放在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上，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45" o:spt="75" type="#_x0000_t75" style="height:17.05pt;width:45.8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9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。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、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两物体一起在光滑水平面上的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46" o:spt="75" type="#_x0000_t75" style="height:13.85pt;width:13.8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5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、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47" o:spt="75" type="#_x0000_t75" style="height:16pt;width:14.9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5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之间做简谐运动，运动过程中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、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之间无相对运动，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>是平衡位置</w:t>
      </w:r>
      <w:r>
        <w:rPr>
          <w:rFonts w:hint="eastAsia" w:ascii="Times New Roman" w:hAnsi="Times New Roman" w:cs="Times New Roman"/>
          <w:sz w:val="28"/>
          <w:szCs w:val="28"/>
        </w:rPr>
        <w:t>。</w:t>
      </w:r>
      <w:r>
        <w:rPr>
          <w:rFonts w:ascii="Times New Roman" w:hAnsi="Times New Roman" w:cs="Times New Roman"/>
          <w:sz w:val="28"/>
          <w:szCs w:val="28"/>
        </w:rPr>
        <w:t>已知当两物体运动到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48" o:spt="75" type="#_x0000_t75" style="height:16pt;width:14.9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时，弹簧的弹性势能为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49" o:spt="75" type="#_x0000_t75" style="height:17.05pt;width:17.0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则它们由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50" o:spt="75" type="#_x0000_t75" style="height:16pt;width:14.9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运动到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>的过程中，摩擦力对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所做的功等于</w:t>
      </w:r>
      <w:r>
        <w:rPr>
          <w:rFonts w:hint="eastAsia" w:ascii="Times New Roman" w:hAnsi="Times New Roman" w:cs="Times New Roman"/>
          <w:sz w:val="28"/>
          <w:szCs w:val="28"/>
        </w:rPr>
        <w:t>：[    ]</w:t>
      </w:r>
    </w:p>
    <w:p>
      <w:pPr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b/>
          <w:sz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491740</wp:posOffset>
            </wp:positionH>
            <wp:positionV relativeFrom="paragraph">
              <wp:posOffset>156845</wp:posOffset>
            </wp:positionV>
            <wp:extent cx="2279015" cy="648335"/>
            <wp:effectExtent l="0" t="0" r="6985" b="18415"/>
            <wp:wrapSquare wrapText="bothSides"/>
            <wp:docPr id="14" name="图片 179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79" descr="说明: figure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279015" cy="6483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position w:val="-10"/>
          <w:sz w:val="24"/>
        </w:rPr>
        <w:object>
          <v:shape id="_x0000_i1051" o:spt="75" type="#_x0000_t75" style="height:17.05pt;width:17.0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60">
            <o:LockedField>false</o:LockedField>
          </o:OLEObject>
        </w:object>
      </w:r>
      <w:r>
        <w:rPr>
          <w:rFonts w:hint="eastAsia"/>
          <w:b/>
          <w:sz w:val="24"/>
        </w:rPr>
        <w:t xml:space="preserve">     </w:t>
      </w:r>
      <w:r>
        <w:rPr>
          <w:rFonts w:hint="eastAsia"/>
          <w:b/>
          <w:sz w:val="24"/>
          <w:lang w:val="en-US" w:eastAsia="zh-CN"/>
        </w:rPr>
        <w:t xml:space="preserve">    </w:t>
      </w:r>
      <w:r>
        <w:rPr>
          <w:rFonts w:ascii="Times New Roman" w:hAnsi="Times New Roman" w:cs="Times New Roman"/>
          <w:bCs/>
          <w:sz w:val="24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(B)</w:t>
      </w:r>
      <w:r>
        <w:rPr>
          <w:rFonts w:hint="eastAsia" w:ascii="Times New Roman" w:hAnsi="Times New Roman" w:cs="Times New Roman"/>
          <w:bCs/>
          <w:sz w:val="24"/>
        </w:rPr>
        <w:t xml:space="preserve"> </w:t>
      </w:r>
      <w:r>
        <w:rPr>
          <w:rFonts w:hint="eastAsia" w:ascii="Times New Roman" w:hAnsi="Times New Roman" w:cs="Times New Roman"/>
          <w:bCs/>
          <w:position w:val="-24"/>
          <w:sz w:val="24"/>
        </w:rPr>
        <w:object>
          <v:shape id="_x0000_i1052" o:spt="75" type="#_x0000_t75" style="height:30.95pt;width:26.1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62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sz w:val="24"/>
        </w:rPr>
        <w:t xml:space="preserve">    </w:t>
      </w:r>
    </w:p>
    <w:p>
      <w:pPr>
        <w:numPr>
          <w:ilvl w:val="0"/>
          <w:numId w:val="0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bCs/>
          <w:sz w:val="24"/>
        </w:rPr>
        <w:t xml:space="preserve">(C) </w:t>
      </w:r>
      <w:r>
        <w:rPr>
          <w:rFonts w:hint="eastAsia" w:ascii="Times New Roman" w:hAnsi="Times New Roman" w:cs="Times New Roman"/>
          <w:bCs/>
          <w:position w:val="-24"/>
          <w:sz w:val="24"/>
        </w:rPr>
        <w:object>
          <v:shape id="_x0000_i1053" o:spt="75" type="#_x0000_t75" style="height:30.95pt;width:25.0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4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position w:val="-24"/>
          <w:sz w:val="24"/>
          <w:lang w:val="en-US" w:eastAsia="zh-CN"/>
        </w:rPr>
        <w:t xml:space="preserve">         </w:t>
      </w:r>
      <w:r>
        <w:rPr>
          <w:rFonts w:hint="eastAsia" w:ascii="Times New Roman" w:hAnsi="Times New Roman" w:cs="Times New Roman"/>
          <w:sz w:val="28"/>
          <w:szCs w:val="28"/>
        </w:rPr>
        <w:t>(D)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position w:val="-24"/>
          <w:sz w:val="28"/>
          <w:szCs w:val="28"/>
        </w:rPr>
        <w:object>
          <v:shape id="_x0000_i1054" o:spt="75" type="#_x0000_t75" style="height:30.95pt;width:26.1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甲、乙两单摆的振动图像如图所示，由图像可知</w:t>
      </w:r>
      <w:r>
        <w:rPr>
          <w:rFonts w:hint="eastAsia" w:ascii="Times New Roman" w:hAnsi="Times New Roman" w:cs="Times New Roman"/>
          <w:sz w:val="28"/>
          <w:szCs w:val="28"/>
        </w:rPr>
        <w:t>：[    ]</w:t>
      </w:r>
    </w:p>
    <w:p>
      <w:pPr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b/>
          <w:sz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903855</wp:posOffset>
            </wp:positionH>
            <wp:positionV relativeFrom="paragraph">
              <wp:posOffset>29845</wp:posOffset>
            </wp:positionV>
            <wp:extent cx="2489835" cy="1182370"/>
            <wp:effectExtent l="0" t="0" r="5715" b="17780"/>
            <wp:wrapSquare wrapText="bothSides"/>
            <wp:docPr id="12" name="图片 99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99" descr="说明: figure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489835" cy="11823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 w:val="28"/>
          <w:szCs w:val="28"/>
        </w:rPr>
        <w:t xml:space="preserve">甲、乙两单摆的周期之比是3:2 </w:t>
      </w:r>
    </w:p>
    <w:p>
      <w:pPr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甲、乙两单摆的摆长之比是2:3</w:t>
      </w:r>
    </w:p>
    <w:p>
      <w:pPr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position w:val="-12"/>
          <w:sz w:val="28"/>
          <w:szCs w:val="28"/>
        </w:rPr>
        <w:object>
          <v:shape id="_x0000_i1055" o:spt="75" type="#_x0000_t75" style="height:18.15pt;width:11.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9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时刻甲、乙两摆球的速度相同  </w:t>
      </w:r>
    </w:p>
    <w:p>
      <w:pPr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position w:val="-12"/>
          <w:sz w:val="28"/>
          <w:szCs w:val="28"/>
        </w:rPr>
        <w:object>
          <v:shape id="_x0000_i1056" o:spt="75" type="#_x0000_t75" style="height:18.15pt;width:11.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71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时刻甲、乙两单摆的摆角不等  </w:t>
      </w:r>
    </w:p>
    <w:p>
      <w:pPr>
        <w:spacing w:line="360" w:lineRule="auto"/>
        <w:rPr>
          <w:rFonts w:ascii="Times New Roman" w:hAnsi="Times New Roman" w:cs="Times New Roman"/>
          <w:b/>
          <w:bCs/>
          <w:color w:val="0000FF"/>
          <w:sz w:val="28"/>
          <w:szCs w:val="28"/>
        </w:rPr>
      </w:pPr>
    </w:p>
    <w:p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拍现象是由满足一定条件的两个简谐振动合成时产生的一种现象，下列说法正确的是：[  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]</w:t>
      </w:r>
    </w:p>
    <w:p>
      <w:pPr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同方向、同频率的两个简谐振动合成</w:t>
      </w:r>
    </w:p>
    <w:p>
      <w:pPr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同方向、频率较大但频率差很小的两个简谐振动合成</w:t>
      </w:r>
    </w:p>
    <w:p>
      <w:pPr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振动方向互相垂直，同频率的两个简谐振动合成</w:t>
      </w:r>
    </w:p>
    <w:p>
      <w:pPr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振动方向互相垂直、频率成整数倍的两个简谐振动合成</w:t>
      </w:r>
    </w:p>
    <w:p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一物体同时参与如下两个互相垂直的简谐振动：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57" o:spt="75" type="#_x0000_t75" style="height:34.15pt;width:92.8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7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58" o:spt="75" type="#_x0000_t75" style="height:34.15pt;width:114.1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7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式中</w:t>
      </w:r>
      <w:r>
        <w:rPr>
          <w:rFonts w:ascii="Times New Roman" w:hAnsi="Times New Roman" w:cs="Times New Roman"/>
          <w:i/>
          <w:iCs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为周期，则合振动的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轨迹</w:t>
      </w:r>
      <w:r>
        <w:rPr>
          <w:rFonts w:ascii="Times New Roman" w:hAnsi="Times New Roman" w:cs="Times New Roman"/>
          <w:sz w:val="28"/>
          <w:szCs w:val="28"/>
        </w:rPr>
        <w:t xml:space="preserve">方程为：[ </w:t>
      </w:r>
      <w:r>
        <w:rPr>
          <w:rFonts w:hint="eastAsia"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]</w:t>
      </w:r>
    </w:p>
    <w:p>
      <w:pPr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059" o:spt="75" type="#_x0000_t75" style="height:33.05pt;width:83.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7">
            <o:LockedField>false</o:LockedField>
          </o:OLEObject>
        </w:object>
      </w:r>
    </w:p>
    <w:p>
      <w:pPr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060" o:spt="75" type="#_x0000_t75" style="height:30.95pt;width:76.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79">
            <o:LockedField>false</o:LockedField>
          </o:OLEObject>
        </w:object>
      </w:r>
    </w:p>
    <w:p>
      <w:pPr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061" o:spt="75" type="#_x0000_t75" style="height:30.95pt;width:76.8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81">
            <o:LockedField>false</o:LockedField>
          </o:OLEObject>
        </w:object>
      </w:r>
    </w:p>
    <w:p>
      <w:pPr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062" o:spt="75" type="#_x0000_t75" style="height:33.05pt;width:85.8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8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b/>
          <w:sz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247390</wp:posOffset>
            </wp:positionH>
            <wp:positionV relativeFrom="paragraph">
              <wp:posOffset>481965</wp:posOffset>
            </wp:positionV>
            <wp:extent cx="2249170" cy="1156970"/>
            <wp:effectExtent l="0" t="0" r="17780" b="5080"/>
            <wp:wrapSquare wrapText="bothSides"/>
            <wp:docPr id="13" name="图片 112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12" descr="说明: figure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249170" cy="11569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如图所示是单摆做阻尼振动的振动图象，下列说法正确的是</w:t>
      </w:r>
      <w:r>
        <w:rPr>
          <w:rFonts w:hint="eastAsia" w:ascii="Times New Roman" w:hAnsi="Times New Roman" w:cs="Times New Roman"/>
          <w:sz w:val="28"/>
          <w:szCs w:val="28"/>
        </w:rPr>
        <w:t>：[    ]</w:t>
      </w:r>
    </w:p>
    <w:p>
      <w:pPr>
        <w:numPr>
          <w:ilvl w:val="0"/>
          <w:numId w:val="10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摆球</w:t>
      </w:r>
      <w:r>
        <w:rPr>
          <w:rFonts w:ascii="Times New Roman" w:hAnsi="Times New Roman" w:cs="Times New Roman"/>
          <w:sz w:val="28"/>
          <w:szCs w:val="28"/>
        </w:rPr>
        <w:object>
          <v:shape id="_x0000_i1063" o:spt="75" alt="eqIdcc614bd3390c4d028df189b234dcc351" type="#_x0000_t75" style="height:13.35pt;width:12.25pt;" o:ole="t" filled="f" o:preferrelative="t" stroked="f" coordsize="21600,21600">
            <v:path/>
            <v:fill on="f" focussize="0,0"/>
            <v:stroke on="f" joinstyle="miter"/>
            <v:imagedata r:id="rId87" o:title="eqIdcc614bd3390c4d028df189b234dcc351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时刻的动能等于</w:t>
      </w:r>
      <w:r>
        <w:rPr>
          <w:rFonts w:ascii="Times New Roman" w:hAnsi="Times New Roman" w:cs="Times New Roman"/>
          <w:sz w:val="28"/>
          <w:szCs w:val="28"/>
        </w:rPr>
        <w:object>
          <v:shape id="_x0000_i1064" o:spt="75" alt="eqId8754ce8cf7f34f04abb9a0c041f57f5c" type="#_x0000_t75" style="height:12.25pt;width:11.2pt;" o:ole="t" filled="f" o:preferrelative="t" stroked="f" coordsize="21600,21600">
            <v:path/>
            <v:fill on="f" focussize="0,0"/>
            <v:stroke on="f" joinstyle="miter"/>
            <v:imagedata r:id="rId89" o:title="eqId8754ce8cf7f34f04abb9a0c041f57f5c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时刻的动能</w:t>
      </w:r>
    </w:p>
    <w:p>
      <w:pPr>
        <w:numPr>
          <w:ilvl w:val="0"/>
          <w:numId w:val="10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摆球</w:t>
      </w:r>
      <w:r>
        <w:rPr>
          <w:rFonts w:ascii="Times New Roman" w:hAnsi="Times New Roman" w:cs="Times New Roman"/>
          <w:sz w:val="28"/>
          <w:szCs w:val="28"/>
        </w:rPr>
        <w:object>
          <v:shape id="_x0000_i1065" o:spt="75" alt="eqIdcc614bd3390c4d028df189b234dcc351" type="#_x0000_t75" style="height:13.35pt;width:12.25pt;" o:ole="t" filled="f" o:preferrelative="t" stroked="f" coordsize="21600,21600">
            <v:path/>
            <v:fill on="f" focussize="0,0"/>
            <v:stroke on="f" joinstyle="miter"/>
            <v:imagedata r:id="rId87" o:title="eqIdcc614bd3390c4d028df189b234dcc351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时刻的势能等于</w:t>
      </w:r>
      <w:r>
        <w:rPr>
          <w:rFonts w:ascii="Times New Roman" w:hAnsi="Times New Roman" w:cs="Times New Roman"/>
          <w:sz w:val="28"/>
          <w:szCs w:val="28"/>
        </w:rPr>
        <w:object>
          <v:shape id="_x0000_i1066" o:spt="75" alt="eqId8754ce8cf7f34f04abb9a0c041f57f5c" type="#_x0000_t75" style="height:12.25pt;width:11.2pt;" o:ole="t" filled="f" o:preferrelative="t" stroked="f" coordsize="21600,21600">
            <v:path/>
            <v:fill on="f" focussize="0,0"/>
            <v:stroke on="f" joinstyle="miter"/>
            <v:imagedata r:id="rId89" o:title="eqId8754ce8cf7f34f04abb9a0c041f57f5c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时刻的势能</w:t>
      </w:r>
    </w:p>
    <w:p>
      <w:pPr>
        <w:numPr>
          <w:ilvl w:val="0"/>
          <w:numId w:val="10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摆球</w:t>
      </w:r>
      <w:r>
        <w:rPr>
          <w:rFonts w:ascii="Times New Roman" w:hAnsi="Times New Roman" w:cs="Times New Roman"/>
          <w:sz w:val="28"/>
          <w:szCs w:val="28"/>
        </w:rPr>
        <w:object>
          <v:shape id="_x0000_i1067" o:spt="75" alt="eqIdcc614bd3390c4d028df189b234dcc351" type="#_x0000_t75" style="height:13.35pt;width:12.25pt;" o:ole="t" filled="f" o:preferrelative="t" stroked="f" coordsize="21600,21600">
            <v:path/>
            <v:fill on="f" focussize="0,0"/>
            <v:stroke on="f" joinstyle="miter"/>
            <v:imagedata r:id="rId87" o:title="eqIdcc614bd3390c4d028df189b234dcc351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时刻的机械能等于</w:t>
      </w:r>
      <w:r>
        <w:rPr>
          <w:rFonts w:ascii="Times New Roman" w:hAnsi="Times New Roman" w:cs="Times New Roman"/>
          <w:sz w:val="28"/>
          <w:szCs w:val="28"/>
        </w:rPr>
        <w:object>
          <v:shape id="_x0000_i1068" o:spt="75" alt="eqId8754ce8cf7f34f04abb9a0c041f57f5c" type="#_x0000_t75" style="height:12.25pt;width:11.2pt;" o:ole="t" filled="f" o:preferrelative="t" stroked="f" coordsize="21600,21600">
            <v:path/>
            <v:fill on="f" focussize="0,0"/>
            <v:stroke on="f" joinstyle="miter"/>
            <v:imagedata r:id="rId89" o:title="eqId8754ce8cf7f34f04abb9a0c041f57f5c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时刻的机械能</w:t>
      </w:r>
    </w:p>
    <w:p>
      <w:pPr>
        <w:numPr>
          <w:ilvl w:val="0"/>
          <w:numId w:val="10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摆球</w:t>
      </w:r>
      <w:r>
        <w:rPr>
          <w:rFonts w:ascii="Times New Roman" w:hAnsi="Times New Roman" w:cs="Times New Roman"/>
          <w:sz w:val="28"/>
          <w:szCs w:val="28"/>
        </w:rPr>
        <w:object>
          <v:shape id="_x0000_i1069" o:spt="75" alt="eqIdcc614bd3390c4d028df189b234dcc351" type="#_x0000_t75" style="height:13.35pt;width:12.25pt;" o:ole="t" filled="f" o:preferrelative="t" stroked="f" coordsize="21600,21600">
            <v:path/>
            <v:fill on="f" focussize="0,0"/>
            <v:stroke on="f" joinstyle="miter"/>
            <v:imagedata r:id="rId87" o:title="eqIdcc614bd3390c4d028df189b234dcc351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时刻的机械能</w:t>
      </w:r>
      <w:r>
        <w:rPr>
          <w:rFonts w:hint="eastAsia" w:ascii="Times New Roman" w:hAnsi="Times New Roman" w:cs="Times New Roman"/>
          <w:sz w:val="28"/>
          <w:szCs w:val="28"/>
        </w:rPr>
        <w:t>小</w:t>
      </w:r>
      <w:r>
        <w:rPr>
          <w:rFonts w:ascii="Times New Roman" w:hAnsi="Times New Roman" w:cs="Times New Roman"/>
          <w:sz w:val="28"/>
          <w:szCs w:val="28"/>
        </w:rPr>
        <w:t>于</w:t>
      </w:r>
      <w:r>
        <w:rPr>
          <w:rFonts w:ascii="Times New Roman" w:hAnsi="Times New Roman" w:cs="Times New Roman"/>
          <w:sz w:val="28"/>
          <w:szCs w:val="28"/>
        </w:rPr>
        <w:object>
          <v:shape id="_x0000_i1070" o:spt="75" alt="eqId8754ce8cf7f34f04abb9a0c041f57f5c" type="#_x0000_t75" style="height:12.25pt;width:11.2pt;" o:ole="t" filled="f" o:preferrelative="t" stroked="f" coordsize="21600,21600">
            <v:path/>
            <v:fill on="f" focussize="0,0"/>
            <v:stroke on="f" joinstyle="miter"/>
            <v:imagedata r:id="rId89" o:title="eqId8754ce8cf7f34f04abb9a0c041f57f5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时刻的机械能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判断题</w:t>
      </w:r>
    </w:p>
    <w:p>
      <w:pPr>
        <w:numPr>
          <w:ilvl w:val="0"/>
          <w:numId w:val="1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[   ] </w:t>
      </w:r>
      <w:r>
        <w:rPr>
          <w:rFonts w:ascii="Times New Roman" w:hAnsi="Times New Roman" w:cs="Times New Roman"/>
          <w:sz w:val="28"/>
          <w:szCs w:val="28"/>
        </w:rPr>
        <w:t>物体</w:t>
      </w:r>
      <w:r>
        <w:rPr>
          <w:rFonts w:hint="eastAsia" w:ascii="Times New Roman" w:hAnsi="Times New Roman" w:cs="Times New Roman"/>
          <w:sz w:val="28"/>
          <w:szCs w:val="28"/>
        </w:rPr>
        <w:t>作</w:t>
      </w:r>
      <w:r>
        <w:rPr>
          <w:rFonts w:ascii="Times New Roman" w:hAnsi="Times New Roman" w:cs="Times New Roman"/>
          <w:sz w:val="28"/>
          <w:szCs w:val="28"/>
        </w:rPr>
        <w:t>简谐振动时，其</w:t>
      </w:r>
      <w:r>
        <w:rPr>
          <w:rFonts w:hint="eastAsia" w:ascii="Times New Roman" w:hAnsi="Times New Roman" w:cs="Times New Roman"/>
          <w:sz w:val="28"/>
          <w:szCs w:val="28"/>
        </w:rPr>
        <w:t>回复力</w:t>
      </w:r>
      <w:r>
        <w:rPr>
          <w:rFonts w:ascii="Times New Roman" w:hAnsi="Times New Roman" w:cs="Times New Roman"/>
          <w:sz w:val="28"/>
          <w:szCs w:val="28"/>
        </w:rPr>
        <w:t>的大小与物体相对平衡位置的位移成正比，方向始终与位移方向相反，总指向平衡位置。     </w:t>
      </w:r>
    </w:p>
    <w:p>
      <w:pPr>
        <w:numPr>
          <w:ilvl w:val="0"/>
          <w:numId w:val="1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[   ] </w:t>
      </w:r>
      <w:r>
        <w:rPr>
          <w:rFonts w:ascii="Times New Roman" w:hAnsi="Times New Roman" w:cs="Times New Roman"/>
          <w:sz w:val="28"/>
          <w:szCs w:val="28"/>
        </w:rPr>
        <w:t>质点在</w:t>
      </w:r>
      <w:r>
        <w:rPr>
          <w:rFonts w:hint="eastAsia" w:ascii="Times New Roman" w:hAnsi="Times New Roman" w:cs="Times New Roman"/>
          <w:sz w:val="28"/>
          <w:szCs w:val="28"/>
        </w:rPr>
        <w:t>相对</w:t>
      </w:r>
      <w:r>
        <w:rPr>
          <w:rFonts w:ascii="Times New Roman" w:hAnsi="Times New Roman" w:cs="Times New Roman"/>
          <w:sz w:val="28"/>
          <w:szCs w:val="28"/>
        </w:rPr>
        <w:t>平衡位置的位移成正比</w:t>
      </w:r>
      <w:r>
        <w:rPr>
          <w:rFonts w:hint="eastAsia" w:ascii="Times New Roman" w:hAnsi="Times New Roman" w:cs="Times New Roman"/>
          <w:sz w:val="28"/>
          <w:szCs w:val="28"/>
        </w:rPr>
        <w:t>且方向相</w:t>
      </w:r>
      <w:r>
        <w:rPr>
          <w:rFonts w:ascii="Times New Roman" w:hAnsi="Times New Roman" w:cs="Times New Roman"/>
          <w:sz w:val="28"/>
          <w:szCs w:val="28"/>
        </w:rPr>
        <w:t>反的合外力作用下的运动就是简谐运动。                    </w:t>
      </w:r>
    </w:p>
    <w:p>
      <w:pPr>
        <w:numPr>
          <w:ilvl w:val="0"/>
          <w:numId w:val="1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[   ] </w:t>
      </w:r>
      <w:r>
        <w:rPr>
          <w:rFonts w:ascii="Times New Roman" w:hAnsi="Times New Roman" w:cs="Times New Roman"/>
          <w:sz w:val="28"/>
          <w:szCs w:val="28"/>
        </w:rPr>
        <w:t>因为简谐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振动</w:t>
      </w:r>
      <w:r>
        <w:rPr>
          <w:rFonts w:ascii="Times New Roman" w:hAnsi="Times New Roman" w:cs="Times New Roman"/>
          <w:sz w:val="28"/>
          <w:szCs w:val="28"/>
        </w:rPr>
        <w:t>过程是能量守恒的过程，所以凡是能量守恒的过程都是简谐运动。                    </w:t>
      </w:r>
    </w:p>
    <w:p>
      <w:pPr>
        <w:numPr>
          <w:ilvl w:val="0"/>
          <w:numId w:val="1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[   ] </w:t>
      </w:r>
      <w:r>
        <w:rPr>
          <w:rFonts w:ascii="Times New Roman" w:hAnsi="Times New Roman" w:cs="Times New Roman"/>
          <w:sz w:val="28"/>
          <w:szCs w:val="28"/>
        </w:rPr>
        <w:t>两个相同的弹簧挂着质量不同的物体，当它们以相同的振幅作简谐振动时，振动总能量相同。        </w:t>
      </w:r>
    </w:p>
    <w:p>
      <w:pPr>
        <w:numPr>
          <w:ilvl w:val="0"/>
          <w:numId w:val="1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[   ] </w:t>
      </w:r>
      <w:r>
        <w:rPr>
          <w:rFonts w:ascii="Times New Roman" w:hAnsi="Times New Roman" w:cs="Times New Roman"/>
          <w:sz w:val="28"/>
          <w:szCs w:val="28"/>
        </w:rPr>
        <w:t>简谐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振动</w:t>
      </w:r>
      <w:r>
        <w:rPr>
          <w:rFonts w:ascii="Times New Roman" w:hAnsi="Times New Roman" w:cs="Times New Roman"/>
          <w:sz w:val="28"/>
          <w:szCs w:val="28"/>
        </w:rPr>
        <w:t>的总能量与振幅的平方成正比只适用于弹簧振子。                                      </w:t>
      </w:r>
    </w:p>
    <w:p>
      <w:pPr>
        <w:numPr>
          <w:ilvl w:val="0"/>
          <w:numId w:val="1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[   ] </w:t>
      </w:r>
      <w:r>
        <w:rPr>
          <w:rFonts w:ascii="Times New Roman" w:hAnsi="Times New Roman" w:cs="Times New Roman"/>
          <w:sz w:val="28"/>
          <w:szCs w:val="28"/>
        </w:rPr>
        <w:t>同方向同频率</w:t>
      </w:r>
      <w:r>
        <w:rPr>
          <w:rFonts w:hint="eastAsia" w:ascii="Times New Roman" w:hAnsi="Times New Roman" w:cs="Times New Roman"/>
          <w:sz w:val="28"/>
          <w:szCs w:val="28"/>
        </w:rPr>
        <w:t>的</w:t>
      </w:r>
      <w:r>
        <w:rPr>
          <w:rFonts w:ascii="Times New Roman" w:hAnsi="Times New Roman" w:cs="Times New Roman"/>
          <w:sz w:val="28"/>
          <w:szCs w:val="28"/>
        </w:rPr>
        <w:t>两</w:t>
      </w:r>
      <w:r>
        <w:rPr>
          <w:rFonts w:hint="eastAsia" w:ascii="Times New Roman" w:hAnsi="Times New Roman" w:cs="Times New Roman"/>
          <w:sz w:val="28"/>
          <w:szCs w:val="28"/>
        </w:rPr>
        <w:t>个</w:t>
      </w:r>
      <w:r>
        <w:rPr>
          <w:rFonts w:ascii="Times New Roman" w:hAnsi="Times New Roman" w:cs="Times New Roman"/>
          <w:sz w:val="28"/>
          <w:szCs w:val="28"/>
        </w:rPr>
        <w:t>谐振动的合振动的初相只与两分振动初相有关，与两分振动的振幅无关。           </w:t>
      </w:r>
    </w:p>
    <w:p>
      <w:pPr>
        <w:numPr>
          <w:ilvl w:val="0"/>
          <w:numId w:val="1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[   ] </w:t>
      </w:r>
      <w:r>
        <w:rPr>
          <w:rFonts w:ascii="Times New Roman" w:hAnsi="Times New Roman" w:cs="Times New Roman"/>
          <w:sz w:val="28"/>
          <w:szCs w:val="28"/>
        </w:rPr>
        <w:t>两个同方向同频率的简谐运动合成后，其合振动的频率是分运动频率的两倍。                      </w:t>
      </w:r>
    </w:p>
    <w:p>
      <w:pPr>
        <w:numPr>
          <w:ilvl w:val="0"/>
          <w:numId w:val="11"/>
        </w:num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[   ] </w:t>
      </w:r>
      <w:r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稳定受迫振动的频率大于策动力的频率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填空题</w:t>
      </w:r>
    </w:p>
    <w:p>
      <w:pPr>
        <w:numPr>
          <w:ilvl w:val="0"/>
          <w:numId w:val="12"/>
        </w:numPr>
        <w:spacing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简谐振动的三个判据分别</w:t>
      </w:r>
      <w:r>
        <w:rPr>
          <w:rFonts w:hint="eastAsia" w:ascii="Times New Roman" w:hAnsi="Times New Roman" w:cs="Times New Roman"/>
          <w:b w:val="0"/>
          <w:bCs w:val="0"/>
          <w:color w:val="auto"/>
          <w:sz w:val="28"/>
          <w:szCs w:val="28"/>
          <w:u w:val="single"/>
          <w:lang w:val="en-US" w:eastAsia="zh-CN"/>
        </w:rPr>
        <w:t xml:space="preserve">                                  </w:t>
      </w:r>
    </w:p>
    <w:p>
      <w:pPr>
        <w:numPr>
          <w:ilvl w:val="0"/>
          <w:numId w:val="0"/>
        </w:numPr>
        <w:spacing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8"/>
          <w:szCs w:val="28"/>
          <w:u w:val="single"/>
          <w:lang w:val="en-US" w:eastAsia="zh-CN"/>
        </w:rPr>
        <w:t xml:space="preserve">             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>。</w:t>
      </w:r>
    </w:p>
    <w:p>
      <w:pPr>
        <w:spacing w:line="360" w:lineRule="auto"/>
        <w:jc w:val="left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在两个相同的弹簧下各悬一物体，两物体的质量比为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71" o:spt="75" type="#_x0000_t75" style="height:13.85pt;width:20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9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则二者作简谐振动的周期之比为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______________________</w:t>
      </w:r>
      <w:r>
        <w:rPr>
          <w:rFonts w:ascii="Times New Roman" w:hAnsi="Times New Roman" w:cs="Times New Roman"/>
          <w:sz w:val="28"/>
          <w:szCs w:val="28"/>
        </w:rPr>
        <w:t>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一弹簧振子系统具有1.0 </w:t>
      </w:r>
      <w:r>
        <w:rPr>
          <w:rFonts w:ascii="Times New Roman" w:hAnsi="Times New Roman" w:cs="Times New Roman"/>
          <w:i w:val="0"/>
          <w:iCs/>
          <w:sz w:val="28"/>
          <w:szCs w:val="28"/>
        </w:rPr>
        <w:t>J</w:t>
      </w:r>
      <w:r>
        <w:rPr>
          <w:rFonts w:ascii="Times New Roman" w:hAnsi="Times New Roman" w:cs="Times New Roman"/>
          <w:sz w:val="28"/>
          <w:szCs w:val="28"/>
        </w:rPr>
        <w:t xml:space="preserve">的振动能量，0.10 </w:t>
      </w:r>
      <w:r>
        <w:rPr>
          <w:rFonts w:ascii="Times New Roman" w:hAnsi="Times New Roman" w:cs="Times New Roman"/>
          <w:i w:val="0"/>
          <w:iCs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的振幅和1.0 </w:t>
      </w:r>
      <w:r>
        <w:rPr>
          <w:rFonts w:ascii="Times New Roman" w:hAnsi="Times New Roman" w:cs="Times New Roman"/>
          <w:i w:val="0"/>
          <w:iCs/>
          <w:sz w:val="28"/>
          <w:szCs w:val="28"/>
        </w:rPr>
        <w:t>m/s</w:t>
      </w:r>
      <w:r>
        <w:rPr>
          <w:rFonts w:ascii="Times New Roman" w:hAnsi="Times New Roman" w:cs="Times New Roman"/>
          <w:sz w:val="28"/>
          <w:szCs w:val="28"/>
        </w:rPr>
        <w:t>的最大速率，则弹簧的劲度系数为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___________</w:t>
      </w:r>
      <w:r>
        <w:rPr>
          <w:rFonts w:ascii="Times New Roman" w:hAnsi="Times New Roman" w:cs="Times New Roman"/>
          <w:sz w:val="28"/>
          <w:szCs w:val="28"/>
        </w:rPr>
        <w:t>_，振子的振动频率为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________________________</w:t>
      </w:r>
      <w:r>
        <w:rPr>
          <w:rFonts w:ascii="Times New Roman" w:hAnsi="Times New Roman" w:cs="Times New Roman"/>
          <w:sz w:val="28"/>
          <w:szCs w:val="28"/>
        </w:rPr>
        <w:t>。</w:t>
      </w:r>
    </w:p>
    <w:p>
      <w:pPr>
        <w:spacing w:line="360" w:lineRule="auto"/>
        <w:jc w:val="left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2"/>
        </w:numPr>
        <w:spacing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s1044" o:spid="_x0000_s1044" o:spt="75" type="#_x0000_t75" style="position:absolute;left:0pt;margin-left:326.4pt;margin-top:36.4pt;height:80.25pt;width:65.95pt;mso-wrap-distance-bottom:0pt;mso-wrap-distance-left:9pt;mso-wrap-distance-right:9pt;mso-wrap-distance-top:0pt;z-index:25166028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square"/>
          </v:shape>
          <o:OLEObject Type="Embed" ProgID="Word.Picture.8" ShapeID="_x0000_s1044" DrawAspect="Content" ObjectID="_1468075772" r:id="rId98">
            <o:LockedField>false</o:LockedField>
          </o:OLEObject>
        </w:pict>
      </w:r>
      <w:r>
        <w:rPr>
          <w:rFonts w:ascii="Times New Roman" w:hAnsi="Times New Roman" w:cs="Times New Roman"/>
          <w:sz w:val="28"/>
          <w:szCs w:val="28"/>
        </w:rPr>
        <w:t>上面放有物体的平台，以每秒5</w:t>
      </w:r>
      <w:r>
        <w:rPr>
          <w:rFonts w:hint="eastAsia" w:ascii="Times New Roman" w:hAnsi="Times New Roman" w:cs="Times New Roman"/>
          <w:sz w:val="28"/>
          <w:szCs w:val="28"/>
        </w:rPr>
        <w:t>次</w:t>
      </w:r>
      <w:r>
        <w:rPr>
          <w:rFonts w:ascii="Times New Roman" w:hAnsi="Times New Roman" w:cs="Times New Roman"/>
          <w:sz w:val="28"/>
          <w:szCs w:val="28"/>
        </w:rPr>
        <w:t>的频率沿竖直方向作简谐振动，若平台振幅超过</w:t>
      </w:r>
      <w:r>
        <w:rPr>
          <w:rFonts w:hint="eastAsia" w:ascii="Times New Roman" w:hAnsi="Times New Roman" w:cs="Times New Roman"/>
          <w:color w:val="auto"/>
          <w:sz w:val="28"/>
          <w:szCs w:val="28"/>
          <w:u w:val="none"/>
          <w:lang w:val="en-US" w:eastAsia="zh-CN"/>
        </w:rPr>
        <w:t>_________________</w:t>
      </w:r>
      <w:r>
        <w:rPr>
          <w:rFonts w:ascii="Times New Roman" w:hAnsi="Times New Roman" w:cs="Times New Roman"/>
          <w:sz w:val="28"/>
          <w:szCs w:val="28"/>
        </w:rPr>
        <w:t>，物体将会脱离平台（设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72" o:spt="75" type="#_x0000_t75" style="height:18.15pt;width:67.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2" DrawAspect="Content" ObjectID="_1468075773" r:id="rId10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）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2"/>
        </w:numPr>
        <w:spacing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一质点作简谐振动，速度最大值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73" o:spt="75" type="#_x0000_t75" style="height:18.15pt;width:34.1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KSEE3" ShapeID="_x0000_i1073" DrawAspect="Content" ObjectID="_1468075774" r:id="rId10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cm/s，振幅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A</w:t>
      </w:r>
      <w:r>
        <w:rPr>
          <w:rFonts w:hint="eastAsia" w:ascii="Times New Roman" w:hAnsi="Times New Roman" w:cs="Times New Roman"/>
          <w:sz w:val="28"/>
          <w:szCs w:val="28"/>
        </w:rPr>
        <w:t>=2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 w:val="0"/>
          <w:iCs/>
          <w:sz w:val="28"/>
          <w:szCs w:val="28"/>
        </w:rPr>
        <w:t>cm</w:t>
      </w:r>
      <w:r>
        <w:rPr>
          <w:rFonts w:ascii="Times New Roman" w:hAnsi="Times New Roman" w:cs="Times New Roman"/>
          <w:sz w:val="28"/>
          <w:szCs w:val="28"/>
        </w:rPr>
        <w:t>。若令速度具有正最大值的那一时刻为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t</w:t>
      </w:r>
      <w:r>
        <w:rPr>
          <w:rFonts w:hint="eastAsia" w:ascii="Times New Roman" w:hAnsi="Times New Roman" w:cs="Times New Roman"/>
          <w:sz w:val="28"/>
          <w:szCs w:val="28"/>
        </w:rPr>
        <w:t>=0</w:t>
      </w:r>
      <w:r>
        <w:rPr>
          <w:rFonts w:ascii="Times New Roman" w:hAnsi="Times New Roman" w:cs="Times New Roman"/>
          <w:sz w:val="28"/>
          <w:szCs w:val="28"/>
        </w:rPr>
        <w:t>，则振动表达式为</w:t>
      </w:r>
      <w:r>
        <w:rPr>
          <w:rFonts w:hint="eastAsia" w:ascii="Times New Roman" w:hAnsi="Times New Roman" w:cs="Times New Roman"/>
          <w:color w:val="auto"/>
          <w:sz w:val="28"/>
          <w:szCs w:val="28"/>
          <w:lang w:val="en-US" w:eastAsia="zh-CN"/>
        </w:rPr>
        <w:t>____________</w:t>
      </w:r>
      <w:r>
        <w:rPr>
          <w:rFonts w:ascii="Times New Roman" w:hAnsi="Times New Roman" w:cs="Times New Roman"/>
          <w:color w:val="auto"/>
          <w:sz w:val="28"/>
          <w:szCs w:val="28"/>
        </w:rPr>
        <w:t>_</w:t>
      </w:r>
      <w:r>
        <w:rPr>
          <w:rFonts w:ascii="Times New Roman" w:hAnsi="Times New Roman" w:cs="Times New Roman"/>
          <w:sz w:val="28"/>
          <w:szCs w:val="28"/>
        </w:rPr>
        <w:t xml:space="preserve">。 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两个同方向同频率的简谐振动，其振动表达式分别为：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074" o:spt="75" type="#_x0000_t75" style="height:30.95pt;width:126.9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74" DrawAspect="Content" ObjectID="_1468075775" r:id="rId10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(SI)和</w:t>
      </w: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075" o:spt="75" type="#_x0000_t75" style="height:20.25pt;width:108.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75" DrawAspect="Content" ObjectID="_1468075776" r:id="rId10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(SI)，它们的合振动的振幅为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___________</w:t>
      </w:r>
      <w:r>
        <w:rPr>
          <w:rFonts w:ascii="Times New Roman" w:hAnsi="Times New Roman" w:cs="Times New Roman"/>
          <w:sz w:val="28"/>
          <w:szCs w:val="28"/>
        </w:rPr>
        <w:t>，初相位为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__________________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一系统作简谐振动，周期为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，以余弦函数表达振动时，初相为零。在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076" o:spt="75" type="#_x0000_t75" style="height:30.95pt;width:45.8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KSEE3" ShapeID="_x0000_i1076" DrawAspect="Content" ObjectID="_1468075777" r:id="rId10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范围内，系统在</w:t>
      </w:r>
      <w:r>
        <w:rPr>
          <w:rFonts w:ascii="Times New Roman" w:hAnsi="Times New Roman" w:cs="Times New Roman"/>
          <w:i/>
          <w:iCs/>
          <w:sz w:val="28"/>
          <w:szCs w:val="28"/>
        </w:rPr>
        <w:t>t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________时刻动能和势能相等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已知两个分振动表达式分别为：</w:t>
      </w:r>
      <w:r>
        <w:rPr>
          <w:rFonts w:hint="eastAsia" w:ascii="Times New Roman" w:hAnsi="Times New Roman" w:cs="Times New Roman"/>
          <w:position w:val="-10"/>
          <w:sz w:val="28"/>
          <w:szCs w:val="28"/>
        </w:rPr>
        <w:object>
          <v:shape id="_x0000_i1077" o:spt="75" type="#_x0000_t75" style="height:17.05pt;width:80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KSEE3" ShapeID="_x0000_i1077" DrawAspect="Content" ObjectID="_1468075778" r:id="rId110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hint="eastAsia" w:ascii="Times New Roman" w:hAnsi="Times New Roman" w:cs="Times New Roman"/>
          <w:position w:val="-28"/>
          <w:sz w:val="28"/>
          <w:szCs w:val="28"/>
        </w:rPr>
        <w:object>
          <v:shape id="_x0000_i1078" o:spt="75" type="#_x0000_t75" style="height:34.15pt;width:110.9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KSEE3" ShapeID="_x0000_i1078" DrawAspect="Content" ObjectID="_1468075779" r:id="rId112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合振动的轨迹是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________________________________________</w:t>
      </w:r>
      <w:r>
        <w:rPr>
          <w:rFonts w:hint="eastAsia" w:ascii="Times New Roman" w:hAnsi="Times New Roman" w:cs="Times New Roman"/>
          <w:sz w:val="28"/>
          <w:szCs w:val="28"/>
        </w:rPr>
        <w:t>曲线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计算题</w:t>
      </w:r>
    </w:p>
    <w:p>
      <w:pPr>
        <w:numPr>
          <w:ilvl w:val="0"/>
          <w:numId w:val="1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一质量</w:t>
      </w:r>
      <w:r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0.25 kg的物体，在弹簧的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弹性</w:t>
      </w:r>
      <w:r>
        <w:rPr>
          <w:rFonts w:ascii="Times New Roman" w:hAnsi="Times New Roman" w:cs="Times New Roman"/>
          <w:sz w:val="28"/>
          <w:szCs w:val="28"/>
        </w:rPr>
        <w:t>力作用下沿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轴运动，平衡位置在原点。弹簧的劲度系数</w:t>
      </w:r>
      <w:r>
        <w:rPr>
          <w:rFonts w:ascii="Times New Roman" w:hAnsi="Times New Roman" w:cs="Times New Roman"/>
          <w:i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= 25 N·m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>
        <w:rPr>
          <w:rFonts w:ascii="Times New Roman" w:hAnsi="Times New Roman" w:cs="Times New Roman"/>
          <w:sz w:val="28"/>
          <w:szCs w:val="28"/>
        </w:rPr>
        <w:t xml:space="preserve">．          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1) 求振动的周期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和角频率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79" o:spt="75" type="#_x0000_t75" style="height:11.2pt;width:12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KSEE3" ShapeID="_x0000_i1079" DrawAspect="Content" ObjectID="_1468075780" r:id="rId114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  <w:sz w:val="28"/>
          <w:szCs w:val="28"/>
          <w:lang w:eastAsia="zh-CN"/>
        </w:rPr>
        <w:t>。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2) 如果振幅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=15 cm，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0时物体位于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= 7.5 cm处，且物体沿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轴反向运动，求初速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及初相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80" o:spt="75" type="#_x0000_t75" style="height:18.15pt;width:13.8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KSEE3" ShapeID="_x0000_i1080" DrawAspect="Content" ObjectID="_1468075781" r:id="rId116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2"/>
          <w:sz w:val="28"/>
          <w:szCs w:val="28"/>
          <w:lang w:eastAsia="zh-CN"/>
        </w:rPr>
        <w:t>。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3) 写出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此</w:t>
      </w:r>
      <w:r>
        <w:rPr>
          <w:rFonts w:ascii="Times New Roman" w:hAnsi="Times New Roman" w:cs="Times New Roman"/>
          <w:sz w:val="28"/>
          <w:szCs w:val="28"/>
        </w:rPr>
        <w:t>振动的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振动方程。</w: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一物体放在水平木板上，木板以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81" o:spt="75" type="#_x0000_t75" style="height:17.05pt;width:45.35pt;" o:ole="t" fillcolor="#000011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81" DrawAspect="Content" ObjectID="_1468075782" r:id="rId11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的频率沿水平直线作简谐运动，物体和水平木板之间的静摩擦系数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82" o:spt="75" type="#_x0000_t75" style="height:19.2pt;width:44.25pt;" o:ole="t" fillcolor="#000011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082" DrawAspect="Content" ObjectID="_1468075783" r:id="rId12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。求物体在木板上不滑动的最大振幅A</w:t>
      </w:r>
      <w:r>
        <w:rPr>
          <w:rFonts w:ascii="Times New Roman" w:hAnsi="Times New Roman" w:cs="Times New Roman"/>
          <w:sz w:val="28"/>
          <w:szCs w:val="28"/>
          <w:vertAlign w:val="subscript"/>
        </w:rPr>
        <w:t>max。</w:t>
      </w:r>
    </w:p>
    <w:p>
      <w:pPr>
        <w:spacing w:line="360" w:lineRule="auto"/>
        <w:ind w:left="1399" w:leftChars="266" w:hanging="840" w:hangingChars="300"/>
        <w:jc w:val="left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ind w:left="1399" w:leftChars="266" w:hanging="840" w:hangingChars="300"/>
        <w:jc w:val="left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ind w:left="1399" w:leftChars="266" w:hanging="840" w:hangingChars="300"/>
        <w:jc w:val="left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ind w:left="1399" w:leftChars="266" w:hanging="840" w:hangingChars="300"/>
        <w:jc w:val="left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ind w:left="1399" w:leftChars="266" w:hanging="840" w:hangingChars="300"/>
        <w:jc w:val="left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ind w:left="1399" w:leftChars="266" w:hanging="840" w:hangingChars="300"/>
        <w:jc w:val="left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ind w:left="1399" w:leftChars="266" w:hanging="840" w:hangingChars="300"/>
        <w:jc w:val="left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一质量为</w:t>
      </w:r>
      <w:r>
        <w:rPr>
          <w:rFonts w:hint="eastAsia" w:ascii="Times New Roman" w:hAnsi="Times New Roman" w:cs="Times New Roman"/>
          <w:position w:val="-10"/>
          <w:sz w:val="28"/>
          <w:szCs w:val="28"/>
        </w:rPr>
        <w:object>
          <v:shape id="_x0000_i1083" o:spt="75" type="#_x0000_t75" style="height:18.15pt;width:53.8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KSEE3" ShapeID="_x0000_i1083" DrawAspect="Content" ObjectID="_1468075784" r:id="rId122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的物体做简谐振动，振幅为</w:t>
      </w:r>
      <w:r>
        <w:rPr>
          <w:rFonts w:hint="eastAsia" w:ascii="Times New Roman" w:hAnsi="Times New Roman" w:cs="Times New Roman"/>
          <w:position w:val="-6"/>
          <w:sz w:val="28"/>
          <w:szCs w:val="28"/>
        </w:rPr>
        <w:object>
          <v:shape id="_x0000_i1084" o:spt="75" type="#_x0000_t75" style="height:13.85pt;width:30.85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KSEE3" ShapeID="_x0000_i1084" DrawAspect="Content" ObjectID="_1468075785" r:id="rId124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周期为</w:t>
      </w:r>
      <w:r>
        <w:rPr>
          <w:rFonts w:hint="eastAsia" w:ascii="Times New Roman" w:hAnsi="Times New Roman" w:cs="Times New Roman"/>
          <w:position w:val="-6"/>
          <w:sz w:val="28"/>
          <w:szCs w:val="28"/>
        </w:rPr>
        <w:object>
          <v:shape id="_x0000_i1085" o:spt="75" type="#_x0000_t75" style="height:13.85pt;width:23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KSEE3" ShapeID="_x0000_i1085" DrawAspect="Content" ObjectID="_1468075786" r:id="rId12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当</w:t>
      </w:r>
      <w:r>
        <w:rPr>
          <w:rFonts w:hint="eastAsia" w:ascii="Times New Roman" w:hAnsi="Times New Roman" w:cs="Times New Roman"/>
          <w:position w:val="-6"/>
          <w:sz w:val="28"/>
          <w:szCs w:val="28"/>
        </w:rPr>
        <w:object>
          <v:shape id="_x0000_i1086" o:spt="75" type="#_x0000_t75" style="height:13.85pt;width:25.0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KSEE3" ShapeID="_x0000_i1086" DrawAspect="Content" ObjectID="_1468075787" r:id="rId128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时位移为</w:t>
      </w:r>
      <w:r>
        <w:rPr>
          <w:rFonts w:hint="eastAsia" w:ascii="Times New Roman" w:hAnsi="Times New Roman" w:cs="Times New Roman"/>
          <w:position w:val="-6"/>
          <w:sz w:val="28"/>
          <w:szCs w:val="28"/>
        </w:rPr>
        <w:object>
          <v:shape id="_x0000_i1087" o:spt="75" type="#_x0000_t75" style="height:13.85pt;width:30.85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KSEE3" ShapeID="_x0000_i1087" DrawAspect="Content" ObjectID="_1468075788" r:id="rId130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求：</w:t>
      </w:r>
    </w:p>
    <w:p>
      <w:pPr>
        <w:numPr>
          <w:ilvl w:val="0"/>
          <w:numId w:val="14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position w:val="-6"/>
          <w:sz w:val="28"/>
          <w:szCs w:val="28"/>
        </w:rPr>
        <w:object>
          <v:shape id="_x0000_i1088" o:spt="75" type="#_x0000_t75" style="height:13.85pt;width:39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KSEE3" ShapeID="_x0000_i1088" DrawAspect="Content" ObjectID="_1468075789" r:id="rId132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时，物体所在的位置及此时所受力的大小和方向；</w:t>
      </w:r>
    </w:p>
    <w:p>
      <w:pPr>
        <w:numPr>
          <w:ilvl w:val="0"/>
          <w:numId w:val="14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由起始位置运动到</w:t>
      </w:r>
      <w:r>
        <w:rPr>
          <w:rFonts w:hint="eastAsia" w:ascii="Times New Roman" w:hAnsi="Times New Roman" w:cs="Times New Roman"/>
          <w:position w:val="-6"/>
          <w:sz w:val="28"/>
          <w:szCs w:val="28"/>
        </w:rPr>
        <w:object>
          <v:shape id="_x0000_i1089" o:spt="75" type="#_x0000_t75" style="height:13.85pt;width:47.95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KSEE3" ShapeID="_x0000_i1089" DrawAspect="Content" ObjectID="_1468075790" r:id="rId134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处所需的最短时间；</w:t>
      </w:r>
    </w:p>
    <w:p>
      <w:pPr>
        <w:numPr>
          <w:ilvl w:val="0"/>
          <w:numId w:val="14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在</w:t>
      </w:r>
      <w:r>
        <w:rPr>
          <w:rFonts w:hint="eastAsia" w:ascii="Times New Roman" w:hAnsi="Times New Roman" w:cs="Times New Roman"/>
          <w:position w:val="-6"/>
          <w:sz w:val="28"/>
          <w:szCs w:val="28"/>
        </w:rPr>
        <w:object>
          <v:shape id="_x0000_i1090" o:spt="75" type="#_x0000_t75" style="height:13.85pt;width:33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KSEE3" ShapeID="_x0000_i1090" DrawAspect="Content" ObjectID="_1468075791" r:id="rId13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cm</w:t>
      </w:r>
      <w:r>
        <w:rPr>
          <w:rFonts w:hint="eastAsia" w:ascii="Times New Roman" w:hAnsi="Times New Roman" w:cs="Times New Roman"/>
          <w:sz w:val="28"/>
          <w:szCs w:val="28"/>
        </w:rPr>
        <w:t>处物体的总能量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问答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题</w:t>
      </w:r>
    </w:p>
    <w:p>
      <w:pPr>
        <w:spacing w:line="360" w:lineRule="auto"/>
        <w:ind w:firstLine="560" w:firstLineChars="20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任何一个实际的弹簧都是有质量的，如果考虑弹簧的质量，弹簧振子的振动周期是将变大还是变小？为什么？</w:t>
      </w:r>
    </w:p>
    <w:p>
      <w:pPr>
        <w:spacing w:line="360" w:lineRule="auto"/>
        <w:ind w:firstLine="560" w:firstLineChars="200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12FFB08"/>
    <w:multiLevelType w:val="singleLevel"/>
    <w:tmpl w:val="A12FFB08"/>
    <w:lvl w:ilvl="0" w:tentative="0">
      <w:start w:val="1"/>
      <w:numFmt w:val="upperLetter"/>
      <w:suff w:val="space"/>
      <w:lvlText w:val="(%1)"/>
      <w:lvlJc w:val="left"/>
    </w:lvl>
  </w:abstractNum>
  <w:abstractNum w:abstractNumId="1">
    <w:nsid w:val="A515CD19"/>
    <w:multiLevelType w:val="singleLevel"/>
    <w:tmpl w:val="A515CD19"/>
    <w:lvl w:ilvl="0" w:tentative="0">
      <w:start w:val="1"/>
      <w:numFmt w:val="decimal"/>
      <w:suff w:val="nothing"/>
      <w:lvlText w:val="%1、"/>
      <w:lvlJc w:val="left"/>
    </w:lvl>
  </w:abstractNum>
  <w:abstractNum w:abstractNumId="2">
    <w:nsid w:val="AA5D5C8E"/>
    <w:multiLevelType w:val="singleLevel"/>
    <w:tmpl w:val="AA5D5C8E"/>
    <w:lvl w:ilvl="0" w:tentative="0">
      <w:start w:val="1"/>
      <w:numFmt w:val="upperLetter"/>
      <w:suff w:val="space"/>
      <w:lvlText w:val="(%1)"/>
      <w:lvlJc w:val="left"/>
    </w:lvl>
  </w:abstractNum>
  <w:abstractNum w:abstractNumId="3">
    <w:nsid w:val="AC0867ED"/>
    <w:multiLevelType w:val="singleLevel"/>
    <w:tmpl w:val="AC0867ED"/>
    <w:lvl w:ilvl="0" w:tentative="0">
      <w:start w:val="1"/>
      <w:numFmt w:val="decimal"/>
      <w:suff w:val="nothing"/>
      <w:lvlText w:val="%1、"/>
      <w:lvlJc w:val="left"/>
    </w:lvl>
  </w:abstractNum>
  <w:abstractNum w:abstractNumId="4">
    <w:nsid w:val="BA7084A4"/>
    <w:multiLevelType w:val="singleLevel"/>
    <w:tmpl w:val="BA7084A4"/>
    <w:lvl w:ilvl="0" w:tentative="0">
      <w:start w:val="1"/>
      <w:numFmt w:val="upperLetter"/>
      <w:suff w:val="space"/>
      <w:lvlText w:val="(%1)"/>
      <w:lvlJc w:val="left"/>
    </w:lvl>
  </w:abstractNum>
  <w:abstractNum w:abstractNumId="5">
    <w:nsid w:val="BAEC0953"/>
    <w:multiLevelType w:val="singleLevel"/>
    <w:tmpl w:val="BAEC0953"/>
    <w:lvl w:ilvl="0" w:tentative="0">
      <w:start w:val="1"/>
      <w:numFmt w:val="upperLetter"/>
      <w:suff w:val="space"/>
      <w:lvlText w:val="(%1)"/>
      <w:lvlJc w:val="left"/>
    </w:lvl>
  </w:abstractNum>
  <w:abstractNum w:abstractNumId="6">
    <w:nsid w:val="BF3B2413"/>
    <w:multiLevelType w:val="singleLevel"/>
    <w:tmpl w:val="BF3B2413"/>
    <w:lvl w:ilvl="0" w:tentative="0">
      <w:start w:val="1"/>
      <w:numFmt w:val="upperLetter"/>
      <w:suff w:val="space"/>
      <w:lvlText w:val="(%1)"/>
      <w:lvlJc w:val="left"/>
    </w:lvl>
  </w:abstractNum>
  <w:abstractNum w:abstractNumId="7">
    <w:nsid w:val="C056C3D3"/>
    <w:multiLevelType w:val="singleLevel"/>
    <w:tmpl w:val="C056C3D3"/>
    <w:lvl w:ilvl="0" w:tentative="0">
      <w:start w:val="1"/>
      <w:numFmt w:val="upperLetter"/>
      <w:suff w:val="space"/>
      <w:lvlText w:val="(%1)"/>
      <w:lvlJc w:val="left"/>
    </w:lvl>
  </w:abstractNum>
  <w:abstractNum w:abstractNumId="8">
    <w:nsid w:val="CFDB1DCD"/>
    <w:multiLevelType w:val="singleLevel"/>
    <w:tmpl w:val="CFDB1DCD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9">
    <w:nsid w:val="091CB532"/>
    <w:multiLevelType w:val="singleLevel"/>
    <w:tmpl w:val="091CB532"/>
    <w:lvl w:ilvl="0" w:tentative="0">
      <w:start w:val="1"/>
      <w:numFmt w:val="decimal"/>
      <w:suff w:val="nothing"/>
      <w:lvlText w:val="%1、"/>
      <w:lvlJc w:val="left"/>
    </w:lvl>
  </w:abstractNum>
  <w:abstractNum w:abstractNumId="10">
    <w:nsid w:val="12CEF380"/>
    <w:multiLevelType w:val="singleLevel"/>
    <w:tmpl w:val="12CEF380"/>
    <w:lvl w:ilvl="0" w:tentative="0">
      <w:start w:val="1"/>
      <w:numFmt w:val="decimal"/>
      <w:suff w:val="space"/>
      <w:lvlText w:val="(%1)"/>
      <w:lvlJc w:val="left"/>
    </w:lvl>
  </w:abstractNum>
  <w:abstractNum w:abstractNumId="11">
    <w:nsid w:val="3F1745E7"/>
    <w:multiLevelType w:val="singleLevel"/>
    <w:tmpl w:val="3F1745E7"/>
    <w:lvl w:ilvl="0" w:tentative="0">
      <w:start w:val="1"/>
      <w:numFmt w:val="upperLetter"/>
      <w:suff w:val="space"/>
      <w:lvlText w:val="(%1)"/>
      <w:lvlJc w:val="left"/>
    </w:lvl>
  </w:abstractNum>
  <w:abstractNum w:abstractNumId="12">
    <w:nsid w:val="43F0F21E"/>
    <w:multiLevelType w:val="singleLevel"/>
    <w:tmpl w:val="43F0F21E"/>
    <w:lvl w:ilvl="0" w:tentative="0">
      <w:start w:val="1"/>
      <w:numFmt w:val="decimal"/>
      <w:suff w:val="nothing"/>
      <w:lvlText w:val="%1、"/>
      <w:lvlJc w:val="left"/>
    </w:lvl>
  </w:abstractNum>
  <w:abstractNum w:abstractNumId="13">
    <w:nsid w:val="7A913945"/>
    <w:multiLevelType w:val="singleLevel"/>
    <w:tmpl w:val="7A913945"/>
    <w:lvl w:ilvl="0" w:tentative="0">
      <w:start w:val="1"/>
      <w:numFmt w:val="upperLetter"/>
      <w:suff w:val="space"/>
      <w:lvlText w:val="(%1)"/>
      <w:lvlJc w:val="left"/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13"/>
  </w:num>
  <w:num w:numId="5">
    <w:abstractNumId w:val="2"/>
  </w:num>
  <w:num w:numId="6">
    <w:abstractNumId w:val="5"/>
  </w:num>
  <w:num w:numId="7">
    <w:abstractNumId w:val="11"/>
  </w:num>
  <w:num w:numId="8">
    <w:abstractNumId w:val="4"/>
  </w:num>
  <w:num w:numId="9">
    <w:abstractNumId w:val="0"/>
  </w:num>
  <w:num w:numId="10">
    <w:abstractNumId w:val="6"/>
  </w:num>
  <w:num w:numId="11">
    <w:abstractNumId w:val="9"/>
  </w:num>
  <w:num w:numId="12">
    <w:abstractNumId w:val="12"/>
  </w:num>
  <w:num w:numId="13">
    <w:abstractNumId w:val="3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val="bestFit" w:percent="170"/>
  <w:embedSystemFonts/>
  <w:bordersDoNotSurroundHeader w:val="1"/>
  <w:bordersDoNotSurroundFooter w:val="1"/>
  <w:trackRevisions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zdiMjIwMDE1ZTViNTI1ZTRiYWM4OGNhNGZkYzhmYTgifQ=="/>
  </w:docVars>
  <w:rsids>
    <w:rsidRoot w:val="007212A6"/>
    <w:rsid w:val="00096E7E"/>
    <w:rsid w:val="000A3900"/>
    <w:rsid w:val="002435F7"/>
    <w:rsid w:val="002C6C8D"/>
    <w:rsid w:val="0050312A"/>
    <w:rsid w:val="00660E73"/>
    <w:rsid w:val="006D4CA2"/>
    <w:rsid w:val="007212A6"/>
    <w:rsid w:val="00A548CF"/>
    <w:rsid w:val="014D3D5D"/>
    <w:rsid w:val="03794D34"/>
    <w:rsid w:val="038134EB"/>
    <w:rsid w:val="03C72427"/>
    <w:rsid w:val="064D7887"/>
    <w:rsid w:val="08083271"/>
    <w:rsid w:val="084604EF"/>
    <w:rsid w:val="0A5B7477"/>
    <w:rsid w:val="0BC41D0B"/>
    <w:rsid w:val="0C4E61B6"/>
    <w:rsid w:val="0C8A5A17"/>
    <w:rsid w:val="0D672434"/>
    <w:rsid w:val="0D7D0521"/>
    <w:rsid w:val="0EF620E6"/>
    <w:rsid w:val="0FC53142"/>
    <w:rsid w:val="110B09FE"/>
    <w:rsid w:val="117E5BED"/>
    <w:rsid w:val="13216CEB"/>
    <w:rsid w:val="13B93992"/>
    <w:rsid w:val="13D46979"/>
    <w:rsid w:val="1583522D"/>
    <w:rsid w:val="1A120C91"/>
    <w:rsid w:val="1A72549F"/>
    <w:rsid w:val="1CA1495B"/>
    <w:rsid w:val="1D965A0F"/>
    <w:rsid w:val="1DFF64E5"/>
    <w:rsid w:val="1E5961B8"/>
    <w:rsid w:val="1F9D5DBB"/>
    <w:rsid w:val="205871B0"/>
    <w:rsid w:val="234F142D"/>
    <w:rsid w:val="236B236B"/>
    <w:rsid w:val="24B94495"/>
    <w:rsid w:val="28642159"/>
    <w:rsid w:val="29C52A61"/>
    <w:rsid w:val="2A755B32"/>
    <w:rsid w:val="2C287DA8"/>
    <w:rsid w:val="2CCD6AB3"/>
    <w:rsid w:val="2D586C5E"/>
    <w:rsid w:val="2D8F1CB8"/>
    <w:rsid w:val="2E321F8C"/>
    <w:rsid w:val="2E526369"/>
    <w:rsid w:val="2ED7551A"/>
    <w:rsid w:val="2EDF4A9B"/>
    <w:rsid w:val="2F0F1991"/>
    <w:rsid w:val="304863C1"/>
    <w:rsid w:val="30883B0A"/>
    <w:rsid w:val="308B6170"/>
    <w:rsid w:val="30EA4787"/>
    <w:rsid w:val="315E078B"/>
    <w:rsid w:val="32F507B9"/>
    <w:rsid w:val="33B76AD9"/>
    <w:rsid w:val="33E52328"/>
    <w:rsid w:val="3476325A"/>
    <w:rsid w:val="348A6F9A"/>
    <w:rsid w:val="348D72FE"/>
    <w:rsid w:val="35304860"/>
    <w:rsid w:val="37D11AD8"/>
    <w:rsid w:val="3A8B3D58"/>
    <w:rsid w:val="3C052970"/>
    <w:rsid w:val="3E0A4FFF"/>
    <w:rsid w:val="3E365121"/>
    <w:rsid w:val="3EFE4573"/>
    <w:rsid w:val="3FA731BF"/>
    <w:rsid w:val="3FE3086A"/>
    <w:rsid w:val="40591F76"/>
    <w:rsid w:val="410A5A67"/>
    <w:rsid w:val="41755ED5"/>
    <w:rsid w:val="419D5317"/>
    <w:rsid w:val="41CC3604"/>
    <w:rsid w:val="42376AE4"/>
    <w:rsid w:val="433206A6"/>
    <w:rsid w:val="44D16E5A"/>
    <w:rsid w:val="47814232"/>
    <w:rsid w:val="479F43BE"/>
    <w:rsid w:val="47F34B93"/>
    <w:rsid w:val="49115D55"/>
    <w:rsid w:val="4B747D3F"/>
    <w:rsid w:val="4BB02073"/>
    <w:rsid w:val="4DBC4AA8"/>
    <w:rsid w:val="4DD81F6B"/>
    <w:rsid w:val="4DF60805"/>
    <w:rsid w:val="4F565D2C"/>
    <w:rsid w:val="50104E1C"/>
    <w:rsid w:val="527E354A"/>
    <w:rsid w:val="542C19EE"/>
    <w:rsid w:val="544E4748"/>
    <w:rsid w:val="563378A7"/>
    <w:rsid w:val="57363947"/>
    <w:rsid w:val="58B07E0A"/>
    <w:rsid w:val="5A6D469C"/>
    <w:rsid w:val="5B943D06"/>
    <w:rsid w:val="5B98728E"/>
    <w:rsid w:val="5C18667D"/>
    <w:rsid w:val="610F5740"/>
    <w:rsid w:val="61424544"/>
    <w:rsid w:val="65DC48F5"/>
    <w:rsid w:val="67AF4699"/>
    <w:rsid w:val="67E94094"/>
    <w:rsid w:val="68A538E5"/>
    <w:rsid w:val="68E15148"/>
    <w:rsid w:val="6ABA22E7"/>
    <w:rsid w:val="6AFF3818"/>
    <w:rsid w:val="6B586B60"/>
    <w:rsid w:val="6C724BC0"/>
    <w:rsid w:val="6CD07867"/>
    <w:rsid w:val="6DCD2677"/>
    <w:rsid w:val="6F9C5443"/>
    <w:rsid w:val="70551AB3"/>
    <w:rsid w:val="70B40D3F"/>
    <w:rsid w:val="70E55ADC"/>
    <w:rsid w:val="70FD5DB9"/>
    <w:rsid w:val="71B52BCE"/>
    <w:rsid w:val="72C22430"/>
    <w:rsid w:val="72E5741A"/>
    <w:rsid w:val="7348449F"/>
    <w:rsid w:val="73CD3629"/>
    <w:rsid w:val="75780FA8"/>
    <w:rsid w:val="757D4D2D"/>
    <w:rsid w:val="75BD6324"/>
    <w:rsid w:val="77B9523C"/>
    <w:rsid w:val="785E6465"/>
    <w:rsid w:val="79691EE8"/>
    <w:rsid w:val="7A8011D1"/>
    <w:rsid w:val="7ACF688E"/>
    <w:rsid w:val="7AD91E1E"/>
    <w:rsid w:val="7C6660D6"/>
    <w:rsid w:val="7C9321FA"/>
    <w:rsid w:val="7D504F05"/>
    <w:rsid w:val="7DEF1792"/>
    <w:rsid w:val="7E6A639F"/>
    <w:rsid w:val="7F16483F"/>
    <w:rsid w:val="7F547198"/>
    <w:rsid w:val="7F8A703C"/>
    <w:rsid w:val="7FBC0B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adjustRightInd w:val="0"/>
      <w:spacing w:line="360" w:lineRule="atLeast"/>
      <w:jc w:val="left"/>
      <w:textAlignment w:val="baseline"/>
      <w:outlineLvl w:val="0"/>
    </w:pPr>
    <w:rPr>
      <w:i/>
      <w:kern w:val="0"/>
      <w:sz w:val="24"/>
    </w:rPr>
  </w:style>
  <w:style w:type="character" w:default="1" w:styleId="10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link w:val="15"/>
    <w:qFormat/>
    <w:uiPriority w:val="0"/>
    <w:pPr>
      <w:jc w:val="left"/>
    </w:pPr>
  </w:style>
  <w:style w:type="paragraph" w:styleId="4">
    <w:name w:val="Body Text"/>
    <w:basedOn w:val="1"/>
    <w:qFormat/>
    <w:uiPriority w:val="1"/>
    <w:pPr>
      <w:spacing w:before="43"/>
      <w:ind w:left="120"/>
    </w:pPr>
    <w:rPr>
      <w:rFonts w:ascii="宋体" w:hAnsi="宋体" w:eastAsia="宋体" w:cs="宋体"/>
      <w:szCs w:val="21"/>
      <w:lang w:val="zh-CN" w:bidi="zh-CN"/>
    </w:rPr>
  </w:style>
  <w:style w:type="paragraph" w:styleId="5">
    <w:name w:val="Balloon Text"/>
    <w:basedOn w:val="1"/>
    <w:link w:val="14"/>
    <w:qFormat/>
    <w:uiPriority w:val="0"/>
    <w:rPr>
      <w:sz w:val="18"/>
      <w:szCs w:val="18"/>
    </w:rPr>
  </w:style>
  <w:style w:type="paragraph" w:styleId="6">
    <w:name w:val="footer"/>
    <w:basedOn w:val="1"/>
    <w:link w:val="19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8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annotation subject"/>
    <w:basedOn w:val="3"/>
    <w:next w:val="3"/>
    <w:link w:val="16"/>
    <w:qFormat/>
    <w:uiPriority w:val="0"/>
    <w:rPr>
      <w:b/>
      <w:bCs/>
    </w:rPr>
  </w:style>
  <w:style w:type="character" w:styleId="11">
    <w:name w:val="annotation reference"/>
    <w:basedOn w:val="10"/>
    <w:qFormat/>
    <w:uiPriority w:val="0"/>
    <w:rPr>
      <w:sz w:val="21"/>
      <w:szCs w:val="21"/>
    </w:rPr>
  </w:style>
  <w:style w:type="paragraph" w:customStyle="1" w:styleId="12">
    <w:name w:val="正文_2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正文_3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4">
    <w:name w:val="批注框文本 字符"/>
    <w:basedOn w:val="10"/>
    <w:link w:val="5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15">
    <w:name w:val="批注文字 字符"/>
    <w:basedOn w:val="10"/>
    <w:link w:val="3"/>
    <w:qFormat/>
    <w:uiPriority w:val="0"/>
    <w:rPr>
      <w:rFonts w:asciiTheme="minorHAnsi" w:hAnsiTheme="minorHAnsi" w:eastAsiaTheme="minorEastAsia" w:cstheme="minorBidi"/>
      <w:kern w:val="2"/>
      <w:sz w:val="21"/>
      <w:szCs w:val="24"/>
    </w:rPr>
  </w:style>
  <w:style w:type="character" w:customStyle="1" w:styleId="16">
    <w:name w:val="批注主题 字符"/>
    <w:basedOn w:val="15"/>
    <w:link w:val="8"/>
    <w:qFormat/>
    <w:uiPriority w:val="0"/>
    <w:rPr>
      <w:rFonts w:asciiTheme="minorHAnsi" w:hAnsiTheme="minorHAnsi" w:eastAsiaTheme="minorEastAsia" w:cstheme="minorBidi"/>
      <w:b/>
      <w:bCs/>
      <w:kern w:val="2"/>
      <w:sz w:val="21"/>
      <w:szCs w:val="24"/>
    </w:rPr>
  </w:style>
  <w:style w:type="character" w:styleId="17">
    <w:name w:val="Placeholder Text"/>
    <w:basedOn w:val="10"/>
    <w:semiHidden/>
    <w:qFormat/>
    <w:uiPriority w:val="99"/>
    <w:rPr>
      <w:color w:val="808080"/>
    </w:rPr>
  </w:style>
  <w:style w:type="character" w:customStyle="1" w:styleId="18">
    <w:name w:val="页眉 字符"/>
    <w:basedOn w:val="10"/>
    <w:link w:val="7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19">
    <w:name w:val="页脚 字符"/>
    <w:basedOn w:val="10"/>
    <w:link w:val="6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oleObject" Target="embeddings/oleObject46.bin"/><Relationship Id="rId94" Type="http://schemas.openxmlformats.org/officeDocument/2006/relationships/oleObject" Target="embeddings/oleObject45.bin"/><Relationship Id="rId93" Type="http://schemas.openxmlformats.org/officeDocument/2006/relationships/oleObject" Target="embeddings/oleObject44.bin"/><Relationship Id="rId92" Type="http://schemas.openxmlformats.org/officeDocument/2006/relationships/oleObject" Target="embeddings/oleObject43.bin"/><Relationship Id="rId91" Type="http://schemas.openxmlformats.org/officeDocument/2006/relationships/oleObject" Target="embeddings/oleObject42.bin"/><Relationship Id="rId90" Type="http://schemas.openxmlformats.org/officeDocument/2006/relationships/oleObject" Target="embeddings/oleObject41.bin"/><Relationship Id="rId9" Type="http://schemas.openxmlformats.org/officeDocument/2006/relationships/image" Target="media/image6.wmf"/><Relationship Id="rId89" Type="http://schemas.openxmlformats.org/officeDocument/2006/relationships/image" Target="media/image46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4.png"/><Relationship Id="rId84" Type="http://schemas.openxmlformats.org/officeDocument/2006/relationships/image" Target="media/image43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1.wmf"/><Relationship Id="rId8" Type="http://schemas.openxmlformats.org/officeDocument/2006/relationships/image" Target="media/image5.wmf"/><Relationship Id="rId79" Type="http://schemas.openxmlformats.org/officeDocument/2006/relationships/oleObject" Target="embeddings/oleObject36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6.wmf"/><Relationship Id="rId7" Type="http://schemas.openxmlformats.org/officeDocument/2006/relationships/image" Target="media/image4.wmf"/><Relationship Id="rId69" Type="http://schemas.openxmlformats.org/officeDocument/2006/relationships/oleObject" Target="embeddings/oleObject31.bin"/><Relationship Id="rId68" Type="http://schemas.openxmlformats.org/officeDocument/2006/relationships/image" Target="media/image35.png"/><Relationship Id="rId67" Type="http://schemas.openxmlformats.org/officeDocument/2006/relationships/image" Target="media/image34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7.bin"/><Relationship Id="rId6" Type="http://schemas.openxmlformats.org/officeDocument/2006/relationships/image" Target="media/image3.wmf"/><Relationship Id="rId59" Type="http://schemas.openxmlformats.org/officeDocument/2006/relationships/image" Target="media/image30.png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oleObject" Target="embeddings/oleObject24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wmf"/><Relationship Id="rId5" Type="http://schemas.openxmlformats.org/officeDocument/2006/relationships/image" Target="media/image2.wmf"/><Relationship Id="rId49" Type="http://schemas.openxmlformats.org/officeDocument/2006/relationships/oleObject" Target="embeddings/oleObject21.bin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image" Target="media/image1.GIF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oleObject" Target="embeddings/oleObject9.bin"/><Relationship Id="rId25" Type="http://schemas.openxmlformats.org/officeDocument/2006/relationships/oleObject" Target="embeddings/oleObject8.bin"/><Relationship Id="rId24" Type="http://schemas.openxmlformats.org/officeDocument/2006/relationships/image" Target="media/image14.wmf"/><Relationship Id="rId23" Type="http://schemas.openxmlformats.org/officeDocument/2006/relationships/oleObject" Target="embeddings/oleObject7.bin"/><Relationship Id="rId22" Type="http://schemas.openxmlformats.org/officeDocument/2006/relationships/image" Target="media/image13.wmf"/><Relationship Id="rId21" Type="http://schemas.openxmlformats.org/officeDocument/2006/relationships/oleObject" Target="embeddings/oleObject6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1.wmf"/><Relationship Id="rId17" Type="http://schemas.openxmlformats.org/officeDocument/2006/relationships/oleObject" Target="embeddings/oleObject4.bin"/><Relationship Id="rId16" Type="http://schemas.openxmlformats.org/officeDocument/2006/relationships/image" Target="media/image10.wmf"/><Relationship Id="rId15" Type="http://schemas.openxmlformats.org/officeDocument/2006/relationships/oleObject" Target="embeddings/oleObject3.bin"/><Relationship Id="rId140" Type="http://schemas.openxmlformats.org/officeDocument/2006/relationships/fontTable" Target="fontTable.xml"/><Relationship Id="rId14" Type="http://schemas.openxmlformats.org/officeDocument/2006/relationships/image" Target="media/image9.wmf"/><Relationship Id="rId139" Type="http://schemas.openxmlformats.org/officeDocument/2006/relationships/numbering" Target="numbering.xml"/><Relationship Id="rId138" Type="http://schemas.openxmlformats.org/officeDocument/2006/relationships/customXml" Target="../customXml/item1.xml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8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7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26" textRotate="1"/>
    <customShpInfo spid="_x0000_s104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1857</Words>
  <Characters>2150</Characters>
  <Lines>63</Lines>
  <Paragraphs>17</Paragraphs>
  <TotalTime>32</TotalTime>
  <ScaleCrop>false</ScaleCrop>
  <LinksUpToDate>false</LinksUpToDate>
  <CharactersWithSpaces>2969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26T07:45:00Z</dcterms:created>
  <dc:creator>pc</dc:creator>
  <cp:lastModifiedBy>追梦人</cp:lastModifiedBy>
  <dcterms:modified xsi:type="dcterms:W3CDTF">2023-09-09T01:39:05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F7066658718D429C87F28F4FA8D5C923_13</vt:lpwstr>
  </property>
</Properties>
</file>